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E1F2D64" w14:textId="6CBF4BAA" w:rsidR="00931C13" w:rsidRDefault="00501841" w:rsidP="00501841">
      <w:pPr>
        <w:pStyle w:val="Heading1"/>
        <w:jc w:val="center"/>
        <w:rPr>
          <w:lang w:val="en-GB"/>
        </w:rPr>
      </w:pPr>
      <w:r>
        <w:rPr>
          <w:lang w:val="en-GB"/>
        </w:rPr>
        <w:t>VAV Assignement 2</w:t>
      </w:r>
    </w:p>
    <w:p w14:paraId="3B293B5D" w14:textId="066041EE" w:rsidR="00501841" w:rsidRDefault="00501841" w:rsidP="000721B8">
      <w:pPr>
        <w:spacing w:after="0"/>
        <w:rPr>
          <w:lang w:val="en-GB"/>
        </w:rPr>
      </w:pPr>
      <w:r>
        <w:rPr>
          <w:lang w:val="en-GB"/>
        </w:rPr>
        <w:t xml:space="preserve">4 rigid bodies : </w:t>
      </w:r>
      <w:r w:rsidR="00C70A4B" w:rsidRPr="00C70A4B">
        <w:rPr>
          <w:position w:val="-14"/>
        </w:rPr>
        <w:object w:dxaOrig="1520" w:dyaOrig="400" w14:anchorId="1DE02D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25pt;height:21.75pt" o:ole="">
            <v:imagedata r:id="rId5" o:title=""/>
          </v:shape>
          <o:OLEObject Type="Embed" ProgID="Equation.DSMT4" ShapeID="_x0000_i1025" DrawAspect="Content" ObjectID="_1777610183" r:id="rId6"/>
        </w:object>
      </w:r>
    </w:p>
    <w:p w14:paraId="7ACB45E3" w14:textId="030750CE" w:rsidR="00501841" w:rsidRDefault="00501841" w:rsidP="000721B8">
      <w:pPr>
        <w:numPr>
          <w:ilvl w:val="0"/>
          <w:numId w:val="2"/>
        </w:numPr>
        <w:spacing w:after="0"/>
        <w:rPr>
          <w:lang w:val="en-GB"/>
        </w:rPr>
      </w:pPr>
      <w:r>
        <w:rPr>
          <w:lang w:val="en-GB"/>
        </w:rPr>
        <w:t>A first disk</w:t>
      </w:r>
      <w:r w:rsidRPr="00501841">
        <w:rPr>
          <w:position w:val="-14"/>
          <w:lang w:val="en-GB"/>
        </w:rPr>
        <w:object w:dxaOrig="1560" w:dyaOrig="400" w14:anchorId="53DF392B">
          <v:shape id="_x0000_i1026" type="#_x0000_t75" style="width:79.25pt;height:21.75pt" o:ole="">
            <v:imagedata r:id="rId7" o:title=""/>
          </v:shape>
          <o:OLEObject Type="Embed" ProgID="Equation.DSMT4" ShapeID="_x0000_i1026" DrawAspect="Content" ObjectID="_1777610184" r:id="rId8"/>
        </w:object>
      </w:r>
      <w:r>
        <w:rPr>
          <w:lang w:val="en-GB"/>
        </w:rPr>
        <w:t xml:space="preserve">constrained through a </w:t>
      </w:r>
      <w:r w:rsidRPr="00501841">
        <w:rPr>
          <w:lang w:val="en-GB"/>
        </w:rPr>
        <w:t>hinge to a massless vertical bea</w:t>
      </w:r>
      <w:r>
        <w:rPr>
          <w:lang w:val="en-GB"/>
        </w:rPr>
        <w:t xml:space="preserve">m </w:t>
      </w:r>
      <w:r w:rsidRPr="00501841">
        <w:rPr>
          <w:lang w:val="en-GB"/>
        </w:rPr>
        <w:t xml:space="preserve">which is in turn rigidly connected to a mass </w:t>
      </w:r>
      <w:r w:rsidRPr="00501841">
        <w:rPr>
          <w:position w:val="-12"/>
          <w:lang w:val="en-GB"/>
        </w:rPr>
        <w:object w:dxaOrig="360" w:dyaOrig="360" w14:anchorId="5DD90B4E">
          <v:shape id="_x0000_i1027" type="#_x0000_t75" style="width:21.75pt;height:21.75pt" o:ole="">
            <v:imagedata r:id="rId9" o:title=""/>
          </v:shape>
          <o:OLEObject Type="Embed" ProgID="Equation.DSMT4" ShapeID="_x0000_i1027" DrawAspect="Content" ObjectID="_1777610185" r:id="rId10"/>
        </w:object>
      </w:r>
      <w:r w:rsidRPr="00501841">
        <w:rPr>
          <w:lang w:val="en-GB"/>
        </w:rPr>
        <w:t xml:space="preserve"> </w:t>
      </w:r>
    </w:p>
    <w:p w14:paraId="7E37E44B" w14:textId="04C1E63E" w:rsidR="00501841" w:rsidRDefault="00501841" w:rsidP="000721B8">
      <w:pPr>
        <w:numPr>
          <w:ilvl w:val="1"/>
          <w:numId w:val="2"/>
        </w:numPr>
        <w:spacing w:after="0"/>
        <w:rPr>
          <w:lang w:val="en-GB"/>
        </w:rPr>
      </w:pPr>
      <w:r>
        <w:rPr>
          <w:lang w:val="en-GB"/>
        </w:rPr>
        <w:t>Hinge : 2 DOC (no movement on</w:t>
      </w:r>
      <w:r w:rsidRPr="00501841">
        <w:rPr>
          <w:position w:val="-6"/>
          <w:lang w:val="en-GB"/>
        </w:rPr>
        <w:object w:dxaOrig="200" w:dyaOrig="220" w14:anchorId="08021FAE">
          <v:shape id="_x0000_i1028" type="#_x0000_t75" style="width:7.25pt;height:7.25pt" o:ole="">
            <v:imagedata r:id="rId11" o:title=""/>
          </v:shape>
          <o:OLEObject Type="Embed" ProgID="Equation.DSMT4" ShapeID="_x0000_i1028" DrawAspect="Content" ObjectID="_1777610186" r:id="rId12"/>
        </w:object>
      </w:r>
      <w:r>
        <w:rPr>
          <w:lang w:val="en-GB"/>
        </w:rPr>
        <w:t>and</w:t>
      </w:r>
      <w:r w:rsidRPr="00501841">
        <w:rPr>
          <w:position w:val="-10"/>
          <w:lang w:val="en-GB"/>
        </w:rPr>
        <w:object w:dxaOrig="220" w:dyaOrig="260" w14:anchorId="52D771C9">
          <v:shape id="_x0000_i1029" type="#_x0000_t75" style="width:7.25pt;height:14.5pt" o:ole="">
            <v:imagedata r:id="rId13" o:title=""/>
          </v:shape>
          <o:OLEObject Type="Embed" ProgID="Equation.DSMT4" ShapeID="_x0000_i1029" DrawAspect="Content" ObjectID="_1777610187" r:id="rId14"/>
        </w:object>
      </w:r>
      <w:r>
        <w:rPr>
          <w:lang w:val="en-GB"/>
        </w:rPr>
        <w:t>from the hinge)</w:t>
      </w:r>
    </w:p>
    <w:p w14:paraId="689455C2" w14:textId="51FF1CCB" w:rsidR="00501841" w:rsidRDefault="00501841" w:rsidP="000721B8">
      <w:pPr>
        <w:numPr>
          <w:ilvl w:val="1"/>
          <w:numId w:val="2"/>
        </w:numPr>
        <w:spacing w:after="0"/>
        <w:rPr>
          <w:lang w:val="en-GB"/>
        </w:rPr>
      </w:pPr>
      <w:r>
        <w:rPr>
          <w:lang w:val="en-GB"/>
        </w:rPr>
        <w:t xml:space="preserve">Massless beam : 1 DOC </w:t>
      </w:r>
      <w:r w:rsidRPr="00501841">
        <w:rPr>
          <w:position w:val="-12"/>
          <w:lang w:val="en-GB"/>
        </w:rPr>
        <w:object w:dxaOrig="700" w:dyaOrig="360" w14:anchorId="71B7F9E9">
          <v:shape id="_x0000_i1030" type="#_x0000_t75" style="width:36.2pt;height:21.75pt" o:ole="">
            <v:imagedata r:id="rId15" o:title=""/>
          </v:shape>
          <o:OLEObject Type="Embed" ProgID="Equation.DSMT4" ShapeID="_x0000_i1030" DrawAspect="Content" ObjectID="_1777610188" r:id="rId16"/>
        </w:object>
      </w:r>
      <w:r w:rsidR="00317AB2">
        <w:rPr>
          <w:lang w:val="en-GB"/>
        </w:rPr>
        <w:t xml:space="preserve">and </w:t>
      </w:r>
      <w:r w:rsidR="00317AB2" w:rsidRPr="00317AB2">
        <w:rPr>
          <w:position w:val="-12"/>
          <w:lang w:val="en-GB"/>
        </w:rPr>
        <w:object w:dxaOrig="560" w:dyaOrig="360" w14:anchorId="1BC92E72">
          <v:shape id="_x0000_i1031" type="#_x0000_t75" style="width:28.95pt;height:21.75pt" o:ole="">
            <v:imagedata r:id="rId17" o:title=""/>
          </v:shape>
          <o:OLEObject Type="Embed" ProgID="Equation.DSMT4" ShapeID="_x0000_i1031" DrawAspect="Content" ObjectID="_1777610189" r:id="rId18"/>
        </w:object>
      </w:r>
      <w:r w:rsidR="00317AB2">
        <w:rPr>
          <w:lang w:val="en-GB"/>
        </w:rPr>
        <w:t>unrelated</w:t>
      </w:r>
    </w:p>
    <w:p w14:paraId="7B2805EB" w14:textId="256FF617" w:rsidR="00501841" w:rsidRDefault="00501841" w:rsidP="000721B8">
      <w:pPr>
        <w:numPr>
          <w:ilvl w:val="0"/>
          <w:numId w:val="2"/>
        </w:numPr>
        <w:spacing w:after="0"/>
        <w:rPr>
          <w:lang w:val="en-GB"/>
        </w:rPr>
      </w:pPr>
      <w:r w:rsidRPr="00501841">
        <w:rPr>
          <w:position w:val="-12"/>
          <w:lang w:val="en-GB"/>
        </w:rPr>
        <w:object w:dxaOrig="360" w:dyaOrig="360" w14:anchorId="49780F77">
          <v:shape id="_x0000_i1032" type="#_x0000_t75" style="width:21.75pt;height:21.75pt" o:ole="">
            <v:imagedata r:id="rId9" o:title=""/>
          </v:shape>
          <o:OLEObject Type="Embed" ProgID="Equation.DSMT4" ShapeID="_x0000_i1032" DrawAspect="Content" ObjectID="_1777610190" r:id="rId19"/>
        </w:object>
      </w:r>
      <w:r w:rsidRPr="00501841">
        <w:rPr>
          <w:lang w:val="en-GB"/>
        </w:rPr>
        <w:t xml:space="preserve"> slides in the horizontal plane</w:t>
      </w:r>
    </w:p>
    <w:p w14:paraId="2DA2AFD4" w14:textId="0CE52485" w:rsidR="00501841" w:rsidRDefault="00501841" w:rsidP="000721B8">
      <w:pPr>
        <w:numPr>
          <w:ilvl w:val="1"/>
          <w:numId w:val="2"/>
        </w:numPr>
        <w:spacing w:after="0"/>
        <w:rPr>
          <w:lang w:val="en-GB"/>
        </w:rPr>
      </w:pPr>
      <w:r>
        <w:rPr>
          <w:lang w:val="en-GB"/>
        </w:rPr>
        <w:t>1 slider : 2 DOC (no movement on</w:t>
      </w:r>
      <w:r w:rsidRPr="00501841">
        <w:rPr>
          <w:position w:val="-6"/>
          <w:lang w:val="en-GB"/>
        </w:rPr>
        <w:object w:dxaOrig="200" w:dyaOrig="279" w14:anchorId="5709591A">
          <v:shape id="_x0000_i1033" type="#_x0000_t75" style="width:7.25pt;height:14.5pt" o:ole="">
            <v:imagedata r:id="rId20" o:title=""/>
          </v:shape>
          <o:OLEObject Type="Embed" ProgID="Equation.DSMT4" ShapeID="_x0000_i1033" DrawAspect="Content" ObjectID="_1777610191" r:id="rId21"/>
        </w:object>
      </w:r>
      <w:r>
        <w:rPr>
          <w:lang w:val="en-GB"/>
        </w:rPr>
        <w:t>and</w:t>
      </w:r>
      <w:r w:rsidRPr="00501841">
        <w:rPr>
          <w:position w:val="-10"/>
          <w:lang w:val="en-GB"/>
        </w:rPr>
        <w:object w:dxaOrig="220" w:dyaOrig="260" w14:anchorId="1CAC3029">
          <v:shape id="_x0000_i1034" type="#_x0000_t75" style="width:7.25pt;height:14.5pt" o:ole="">
            <v:imagedata r:id="rId13" o:title=""/>
          </v:shape>
          <o:OLEObject Type="Embed" ProgID="Equation.DSMT4" ShapeID="_x0000_i1034" DrawAspect="Content" ObjectID="_1777610192" r:id="rId22"/>
        </w:object>
      </w:r>
      <w:r>
        <w:rPr>
          <w:lang w:val="en-GB"/>
        </w:rPr>
        <w:t>from the slider)</w:t>
      </w:r>
    </w:p>
    <w:p w14:paraId="65AC2829" w14:textId="1D838502" w:rsidR="00501841" w:rsidRDefault="00501841" w:rsidP="000721B8">
      <w:pPr>
        <w:numPr>
          <w:ilvl w:val="0"/>
          <w:numId w:val="2"/>
        </w:numPr>
        <w:spacing w:after="0"/>
        <w:rPr>
          <w:lang w:val="en-GB"/>
        </w:rPr>
      </w:pPr>
      <w:r w:rsidRPr="00501841">
        <w:rPr>
          <w:lang w:val="en-GB"/>
        </w:rPr>
        <w:t xml:space="preserve">An inextensible rope connects the periphery of the disk </w:t>
      </w:r>
      <w:r w:rsidRPr="00501841">
        <w:rPr>
          <w:position w:val="-12"/>
          <w:lang w:val="en-GB"/>
        </w:rPr>
        <w:object w:dxaOrig="320" w:dyaOrig="360" w14:anchorId="4097BE98">
          <v:shape id="_x0000_i1035" type="#_x0000_t75" style="width:14.5pt;height:21.75pt" o:ole="">
            <v:imagedata r:id="rId23" o:title=""/>
          </v:shape>
          <o:OLEObject Type="Embed" ProgID="Equation.DSMT4" ShapeID="_x0000_i1035" DrawAspect="Content" ObjectID="_1777610193" r:id="rId24"/>
        </w:object>
      </w:r>
      <w:r w:rsidRPr="00501841">
        <w:rPr>
          <w:lang w:val="en-GB"/>
        </w:rPr>
        <w:t>to another di</w:t>
      </w:r>
      <w:r w:rsidR="000721B8">
        <w:rPr>
          <w:lang w:val="en-GB"/>
        </w:rPr>
        <w:t>sk</w:t>
      </w:r>
      <w:r w:rsidRPr="00501841">
        <w:rPr>
          <w:position w:val="-14"/>
          <w:lang w:val="en-GB"/>
        </w:rPr>
        <w:object w:dxaOrig="1480" w:dyaOrig="400" w14:anchorId="5125BC31">
          <v:shape id="_x0000_i1036" type="#_x0000_t75" style="width:1in;height:21.75pt" o:ole="">
            <v:imagedata r:id="rId25" o:title=""/>
          </v:shape>
          <o:OLEObject Type="Embed" ProgID="Equation.DSMT4" ShapeID="_x0000_i1036" DrawAspect="Content" ObjectID="_1777610194" r:id="rId26"/>
        </w:object>
      </w:r>
      <w:r w:rsidRPr="00501841">
        <w:rPr>
          <w:lang w:val="en-GB"/>
        </w:rPr>
        <w:t xml:space="preserve">that can translate horizontally and can be rolled back and forth by the rope, which then connects it to the translating mass. </w:t>
      </w:r>
    </w:p>
    <w:p w14:paraId="6A83E8A8" w14:textId="60351003" w:rsidR="00501841" w:rsidRDefault="00501841" w:rsidP="000721B8">
      <w:pPr>
        <w:numPr>
          <w:ilvl w:val="1"/>
          <w:numId w:val="2"/>
        </w:numPr>
        <w:spacing w:after="0"/>
        <w:rPr>
          <w:lang w:val="en-GB"/>
        </w:rPr>
      </w:pPr>
      <w:r>
        <w:rPr>
          <w:lang w:val="en-GB"/>
        </w:rPr>
        <w:t xml:space="preserve">1 inextensible rope : 1 DOC </w:t>
      </w:r>
      <w:r w:rsidR="00455190" w:rsidRPr="00455190">
        <w:rPr>
          <w:position w:val="-12"/>
          <w:lang w:val="en-GB"/>
        </w:rPr>
        <w:object w:dxaOrig="720" w:dyaOrig="360" w14:anchorId="71BFC35F">
          <v:shape id="_x0000_i1037" type="#_x0000_t75" style="width:36.2pt;height:21.75pt" o:ole="">
            <v:imagedata r:id="rId27" o:title=""/>
          </v:shape>
          <o:OLEObject Type="Embed" ProgID="Equation.DSMT4" ShapeID="_x0000_i1037" DrawAspect="Content" ObjectID="_1777610195" r:id="rId28"/>
        </w:object>
      </w:r>
    </w:p>
    <w:p w14:paraId="5EA0B9C8" w14:textId="4FAFF8A7" w:rsidR="000721B8" w:rsidRDefault="000721B8" w:rsidP="000721B8">
      <w:pPr>
        <w:numPr>
          <w:ilvl w:val="0"/>
          <w:numId w:val="2"/>
        </w:numPr>
        <w:spacing w:after="0"/>
        <w:rPr>
          <w:lang w:val="en-GB"/>
        </w:rPr>
      </w:pPr>
      <w:r>
        <w:rPr>
          <w:lang w:val="en-GB"/>
        </w:rPr>
        <w:t xml:space="preserve">Disk </w:t>
      </w:r>
      <w:r w:rsidRPr="000721B8">
        <w:rPr>
          <w:position w:val="-12"/>
          <w:lang w:val="en-GB"/>
        </w:rPr>
        <w:object w:dxaOrig="320" w:dyaOrig="360" w14:anchorId="269B0F8E">
          <v:shape id="_x0000_i1038" type="#_x0000_t75" style="width:14.5pt;height:21.75pt" o:ole="">
            <v:imagedata r:id="rId29" o:title=""/>
          </v:shape>
          <o:OLEObject Type="Embed" ProgID="Equation.DSMT4" ShapeID="_x0000_i1038" DrawAspect="Content" ObjectID="_1777610196" r:id="rId30"/>
        </w:object>
      </w:r>
      <w:r>
        <w:rPr>
          <w:lang w:val="en-GB"/>
        </w:rPr>
        <w:t>can rotate and slide</w:t>
      </w:r>
    </w:p>
    <w:p w14:paraId="1ACBE03F" w14:textId="0CDE8C50" w:rsidR="000721B8" w:rsidRDefault="000721B8" w:rsidP="000721B8">
      <w:pPr>
        <w:numPr>
          <w:ilvl w:val="1"/>
          <w:numId w:val="2"/>
        </w:numPr>
        <w:spacing w:after="0"/>
        <w:rPr>
          <w:lang w:val="en-GB"/>
        </w:rPr>
      </w:pPr>
      <w:r>
        <w:rPr>
          <w:lang w:val="en-GB"/>
        </w:rPr>
        <w:t>1 doc : no movement on</w:t>
      </w:r>
      <w:r w:rsidRPr="000721B8">
        <w:rPr>
          <w:position w:val="-10"/>
          <w:lang w:val="en-GB"/>
        </w:rPr>
        <w:object w:dxaOrig="220" w:dyaOrig="260" w14:anchorId="01BA40DE">
          <v:shape id="_x0000_i1039" type="#_x0000_t75" style="width:7.25pt;height:14.5pt" o:ole="">
            <v:imagedata r:id="rId31" o:title=""/>
          </v:shape>
          <o:OLEObject Type="Embed" ProgID="Equation.DSMT4" ShapeID="_x0000_i1039" DrawAspect="Content" ObjectID="_1777610197" r:id="rId32"/>
        </w:object>
      </w:r>
      <w:r>
        <w:rPr>
          <w:lang w:val="en-GB"/>
        </w:rPr>
        <w:t>for this body</w:t>
      </w:r>
    </w:p>
    <w:p w14:paraId="64F10745" w14:textId="77777777" w:rsidR="000721B8" w:rsidRDefault="00501841" w:rsidP="000721B8">
      <w:pPr>
        <w:numPr>
          <w:ilvl w:val="0"/>
          <w:numId w:val="2"/>
        </w:numPr>
        <w:spacing w:after="0"/>
        <w:rPr>
          <w:lang w:val="en-GB"/>
        </w:rPr>
      </w:pPr>
      <w:r w:rsidRPr="00501841">
        <w:rPr>
          <w:lang w:val="en-GB"/>
        </w:rPr>
        <w:t xml:space="preserve">The centre of </w:t>
      </w:r>
      <w:r w:rsidR="000721B8" w:rsidRPr="000721B8">
        <w:rPr>
          <w:position w:val="-12"/>
          <w:lang w:val="en-GB"/>
        </w:rPr>
        <w:object w:dxaOrig="320" w:dyaOrig="360" w14:anchorId="7BBD5135">
          <v:shape id="_x0000_i1040" type="#_x0000_t75" style="width:14.5pt;height:21.75pt" o:ole="">
            <v:imagedata r:id="rId33" o:title=""/>
          </v:shape>
          <o:OLEObject Type="Embed" ProgID="Equation.DSMT4" ShapeID="_x0000_i1040" DrawAspect="Content" ObjectID="_1777610198" r:id="rId34"/>
        </w:object>
      </w:r>
      <w:r w:rsidRPr="00501841">
        <w:rPr>
          <w:lang w:val="en-GB"/>
        </w:rPr>
        <w:t xml:space="preserve">is rigidly connected to a mass </w:t>
      </w:r>
      <w:r w:rsidR="000721B8" w:rsidRPr="000721B8">
        <w:rPr>
          <w:position w:val="-14"/>
          <w:lang w:val="en-GB"/>
        </w:rPr>
        <w:object w:dxaOrig="900" w:dyaOrig="400" w14:anchorId="117EEA93">
          <v:shape id="_x0000_i1041" type="#_x0000_t75" style="width:43.05pt;height:21.75pt" o:ole="">
            <v:imagedata r:id="rId35" o:title=""/>
          </v:shape>
          <o:OLEObject Type="Embed" ProgID="Equation.DSMT4" ShapeID="_x0000_i1041" DrawAspect="Content" ObjectID="_1777610199" r:id="rId36"/>
        </w:object>
      </w:r>
      <w:r w:rsidRPr="00501841">
        <w:rPr>
          <w:lang w:val="en-GB"/>
        </w:rPr>
        <w:t xml:space="preserve"> whose horizontal motion and rotation are constrained. </w:t>
      </w:r>
    </w:p>
    <w:p w14:paraId="533361C7" w14:textId="6631B295" w:rsidR="000721B8" w:rsidRDefault="000721B8" w:rsidP="000721B8">
      <w:pPr>
        <w:numPr>
          <w:ilvl w:val="1"/>
          <w:numId w:val="2"/>
        </w:numPr>
        <w:spacing w:after="0"/>
        <w:rPr>
          <w:lang w:val="en-GB"/>
        </w:rPr>
      </w:pPr>
      <w:r>
        <w:rPr>
          <w:lang w:val="en-GB"/>
        </w:rPr>
        <w:t xml:space="preserve">1 slider : </w:t>
      </w:r>
      <w:r w:rsidR="00455190">
        <w:rPr>
          <w:lang w:val="en-GB"/>
        </w:rPr>
        <w:t xml:space="preserve">2DOC, </w:t>
      </w:r>
      <w:r>
        <w:rPr>
          <w:lang w:val="en-GB"/>
        </w:rPr>
        <w:t>no movement on</w:t>
      </w:r>
      <w:r w:rsidRPr="000721B8">
        <w:rPr>
          <w:position w:val="-6"/>
          <w:lang w:val="en-GB"/>
        </w:rPr>
        <w:object w:dxaOrig="200" w:dyaOrig="279" w14:anchorId="68066EC2">
          <v:shape id="_x0000_i1042" type="#_x0000_t75" style="width:7.25pt;height:14.5pt" o:ole="">
            <v:imagedata r:id="rId37" o:title=""/>
          </v:shape>
          <o:OLEObject Type="Embed" ProgID="Equation.DSMT4" ShapeID="_x0000_i1042" DrawAspect="Content" ObjectID="_1777610200" r:id="rId38"/>
        </w:object>
      </w:r>
      <w:r>
        <w:rPr>
          <w:lang w:val="en-GB"/>
        </w:rPr>
        <w:t>or</w:t>
      </w:r>
      <w:r w:rsidRPr="000721B8">
        <w:rPr>
          <w:position w:val="-6"/>
          <w:lang w:val="en-GB"/>
        </w:rPr>
        <w:object w:dxaOrig="200" w:dyaOrig="220" w14:anchorId="6FEEBCBB">
          <v:shape id="_x0000_i1043" type="#_x0000_t75" style="width:7.25pt;height:7.25pt" o:ole="">
            <v:imagedata r:id="rId39" o:title=""/>
          </v:shape>
          <o:OLEObject Type="Embed" ProgID="Equation.DSMT4" ShapeID="_x0000_i1043" DrawAspect="Content" ObjectID="_1777610201" r:id="rId40"/>
        </w:object>
      </w:r>
      <w:r>
        <w:rPr>
          <w:lang w:val="en-GB"/>
        </w:rPr>
        <w:t xml:space="preserve">for the body </w:t>
      </w:r>
      <w:r w:rsidRPr="000721B8">
        <w:rPr>
          <w:position w:val="-12"/>
          <w:lang w:val="en-GB"/>
        </w:rPr>
        <w:object w:dxaOrig="380" w:dyaOrig="360" w14:anchorId="4C5B5735">
          <v:shape id="_x0000_i1044" type="#_x0000_t75" style="width:21.75pt;height:21.75pt" o:ole="">
            <v:imagedata r:id="rId41" o:title=""/>
          </v:shape>
          <o:OLEObject Type="Embed" ProgID="Equation.DSMT4" ShapeID="_x0000_i1044" DrawAspect="Content" ObjectID="_1777610202" r:id="rId42"/>
        </w:object>
      </w:r>
    </w:p>
    <w:p w14:paraId="227C1E88" w14:textId="6F4B93EA" w:rsidR="00501841" w:rsidRDefault="00501841" w:rsidP="00501841">
      <w:pPr>
        <w:numPr>
          <w:ilvl w:val="0"/>
          <w:numId w:val="2"/>
        </w:numPr>
        <w:rPr>
          <w:lang w:val="en-GB"/>
        </w:rPr>
      </w:pPr>
      <w:r w:rsidRPr="00501841">
        <w:rPr>
          <w:lang w:val="en-GB"/>
        </w:rPr>
        <w:t xml:space="preserve">Springs </w:t>
      </w:r>
      <w:r w:rsidR="000721B8" w:rsidRPr="000721B8">
        <w:rPr>
          <w:position w:val="-12"/>
          <w:lang w:val="en-GB"/>
        </w:rPr>
        <w:object w:dxaOrig="820" w:dyaOrig="360" w14:anchorId="21C49E03">
          <v:shape id="_x0000_i1045" type="#_x0000_t75" style="width:43.05pt;height:21.75pt" o:ole="">
            <v:imagedata r:id="rId43" o:title=""/>
          </v:shape>
          <o:OLEObject Type="Embed" ProgID="Equation.DSMT4" ShapeID="_x0000_i1045" DrawAspect="Content" ObjectID="_1777610203" r:id="rId44"/>
        </w:object>
      </w:r>
      <w:r w:rsidRPr="00501841">
        <w:rPr>
          <w:lang w:val="en-GB"/>
        </w:rPr>
        <w:t xml:space="preserve">and dampers </w:t>
      </w:r>
      <w:r w:rsidR="000721B8" w:rsidRPr="000721B8">
        <w:rPr>
          <w:position w:val="-12"/>
          <w:lang w:val="en-GB"/>
        </w:rPr>
        <w:object w:dxaOrig="780" w:dyaOrig="360" w14:anchorId="6A477ECF">
          <v:shape id="_x0000_i1046" type="#_x0000_t75" style="width:35.8pt;height:21.75pt" o:ole="">
            <v:imagedata r:id="rId45" o:title=""/>
          </v:shape>
          <o:OLEObject Type="Embed" ProgID="Equation.DSMT4" ShapeID="_x0000_i1046" DrawAspect="Content" ObjectID="_1777610204" r:id="rId46"/>
        </w:object>
      </w:r>
      <w:r w:rsidRPr="00501841">
        <w:rPr>
          <w:lang w:val="en-GB"/>
        </w:rPr>
        <w:t>realise together with the rigid bodies the mechanical system depicted below.</w:t>
      </w:r>
    </w:p>
    <w:p w14:paraId="25E7B8E0" w14:textId="72EA024A" w:rsidR="00317AB2" w:rsidRDefault="00EE22DB" w:rsidP="000721B8">
      <w:pPr>
        <w:rPr>
          <w:lang w:val="en-GB"/>
        </w:rPr>
      </w:pPr>
      <w:r w:rsidRPr="00EE22DB">
        <w:rPr>
          <w:noProof/>
          <w:lang w:val="en-GB"/>
        </w:rPr>
        <w:drawing>
          <wp:anchor distT="0" distB="0" distL="114300" distR="114300" simplePos="0" relativeHeight="251659264" behindDoc="0" locked="0" layoutInCell="1" allowOverlap="1" wp14:anchorId="6E64D7D9" wp14:editId="79FC7A10">
            <wp:simplePos x="0" y="0"/>
            <wp:positionH relativeFrom="column">
              <wp:posOffset>-1</wp:posOffset>
            </wp:positionH>
            <wp:positionV relativeFrom="paragraph">
              <wp:posOffset>3019</wp:posOffset>
            </wp:positionV>
            <wp:extent cx="6278151" cy="4355615"/>
            <wp:effectExtent l="0" t="0" r="0" b="0"/>
            <wp:wrapNone/>
            <wp:docPr id="103873133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1181" cy="4357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3D2D061" w14:textId="64666CFE" w:rsidR="00317AB2" w:rsidRDefault="00317AB2" w:rsidP="000721B8">
      <w:pPr>
        <w:rPr>
          <w:lang w:val="en-GB"/>
        </w:rPr>
      </w:pPr>
    </w:p>
    <w:p w14:paraId="29C9D205" w14:textId="777C44B7" w:rsidR="00317AB2" w:rsidRDefault="00EE22DB" w:rsidP="000721B8">
      <w:pPr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01A17015" wp14:editId="3615F320">
                <wp:simplePos x="0" y="0"/>
                <wp:positionH relativeFrom="column">
                  <wp:posOffset>1259840</wp:posOffset>
                </wp:positionH>
                <wp:positionV relativeFrom="paragraph">
                  <wp:posOffset>-145415</wp:posOffset>
                </wp:positionV>
                <wp:extent cx="347345" cy="367030"/>
                <wp:effectExtent l="38100" t="38100" r="33655" b="33020"/>
                <wp:wrapNone/>
                <wp:docPr id="1337479667" name="Ink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47345" cy="3670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A65C4" id="Ink 60" o:spid="_x0000_s1026" type="#_x0000_t75" style="position:absolute;margin-left:98.7pt;margin-top:-11.95pt;width:28.3pt;height:29.8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">
                <v:imagedata r:id="rId49" o:title=""/>
                <o:lock v:ext="edit" rotation="t" aspectratio="f"/>
              </v:shape>
            </w:pict>
          </mc:Fallback>
        </mc:AlternateContent>
      </w:r>
    </w:p>
    <w:p w14:paraId="6C251110" w14:textId="4A62EBD9" w:rsidR="00317AB2" w:rsidRDefault="00EE22DB" w:rsidP="000721B8">
      <w:pPr>
        <w:rPr>
          <w:lang w:val="en-GB"/>
        </w:rPr>
      </w:pPr>
      <w:r>
        <w:rPr>
          <w:noProof/>
          <w:lang w:val="en-GB"/>
        </w:rPr>
        <mc:AlternateContent>
          <mc:Choice Requires="aink">
            <w:drawing>
              <wp:anchor distT="0" distB="0" distL="114300" distR="114300" simplePos="0" relativeHeight="251714560" behindDoc="0" locked="0" layoutInCell="1" allowOverlap="1" wp14:anchorId="12D13FBE" wp14:editId="1E6A96B7">
                <wp:simplePos x="0" y="0"/>
                <wp:positionH relativeFrom="column">
                  <wp:posOffset>1713230</wp:posOffset>
                </wp:positionH>
                <wp:positionV relativeFrom="paragraph">
                  <wp:posOffset>7620</wp:posOffset>
                </wp:positionV>
                <wp:extent cx="546100" cy="324540"/>
                <wp:effectExtent l="57150" t="38100" r="6350" b="18415"/>
                <wp:wrapNone/>
                <wp:docPr id="237274696" name="Ink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6100" cy="32454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714560" behindDoc="0" locked="0" layoutInCell="1" allowOverlap="1" wp14:anchorId="12D13FBE" wp14:editId="1E6A96B7">
                <wp:simplePos x="0" y="0"/>
                <wp:positionH relativeFrom="column">
                  <wp:posOffset>1713230</wp:posOffset>
                </wp:positionH>
                <wp:positionV relativeFrom="paragraph">
                  <wp:posOffset>7620</wp:posOffset>
                </wp:positionV>
                <wp:extent cx="546100" cy="324540"/>
                <wp:effectExtent l="57150" t="38100" r="6350" b="18415"/>
                <wp:wrapNone/>
                <wp:docPr id="237274696" name="Ink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37274696" name="Ink 70"/>
                        <pic:cNvPicPr>
                          <a:picLocks noRot="1"/>
                        </pic:cNvPicPr>
                      </pic:nvPicPr>
                      <pic:blipFill>
                        <a:blip r:embed="rId51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563739" cy="432001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2FF627EE" wp14:editId="03A1DE7E">
                <wp:simplePos x="0" y="0"/>
                <wp:positionH relativeFrom="column">
                  <wp:posOffset>2373630</wp:posOffset>
                </wp:positionH>
                <wp:positionV relativeFrom="paragraph">
                  <wp:posOffset>8890</wp:posOffset>
                </wp:positionV>
                <wp:extent cx="377145" cy="217635"/>
                <wp:effectExtent l="38100" t="38100" r="23495" b="30480"/>
                <wp:wrapNone/>
                <wp:docPr id="1747255521" name="Ink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77145" cy="217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B6E3DF" id="Ink 40" o:spid="_x0000_s1026" type="#_x0000_t75" style="position:absolute;margin-left:186.55pt;margin-top:.35pt;width:30.45pt;height:17.8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">
                <v:imagedata r:id="rId53" o:title=""/>
                <o:lock v:ext="edit" rotation="t" aspectratio="f"/>
              </v:shape>
            </w:pict>
          </mc:Fallback>
        </mc:AlternateContent>
      </w:r>
    </w:p>
    <w:p w14:paraId="2A6320F7" w14:textId="0116F6CA" w:rsidR="00317AB2" w:rsidRDefault="00EE22DB" w:rsidP="000721B8">
      <w:pPr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62575B06" wp14:editId="09D6141D">
                <wp:simplePos x="0" y="0"/>
                <wp:positionH relativeFrom="column">
                  <wp:posOffset>4839970</wp:posOffset>
                </wp:positionH>
                <wp:positionV relativeFrom="paragraph">
                  <wp:posOffset>85090</wp:posOffset>
                </wp:positionV>
                <wp:extent cx="373380" cy="300355"/>
                <wp:effectExtent l="38100" t="38100" r="26670" b="23495"/>
                <wp:wrapNone/>
                <wp:docPr id="1982635428" name="Ink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73380" cy="300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7A3EAE" id="Ink 52" o:spid="_x0000_s1026" type="#_x0000_t75" style="position:absolute;margin-left:380.6pt;margin-top:6.2pt;width:30.35pt;height:24.6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">
                <v:imagedata r:id="rId55" o:title=""/>
                <o:lock v:ext="edit" rotation="t" aspectratio="f"/>
              </v:shape>
            </w:pict>
          </mc:Fallback>
        </mc:AlternateContent>
      </w:r>
    </w:p>
    <w:p w14:paraId="3482F543" w14:textId="62593D23" w:rsidR="00317AB2" w:rsidRDefault="00EE22DB" w:rsidP="000721B8">
      <w:pPr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3464B060" wp14:editId="73C2DB83">
                <wp:simplePos x="0" y="0"/>
                <wp:positionH relativeFrom="column">
                  <wp:posOffset>4243070</wp:posOffset>
                </wp:positionH>
                <wp:positionV relativeFrom="paragraph">
                  <wp:posOffset>93980</wp:posOffset>
                </wp:positionV>
                <wp:extent cx="200270" cy="160990"/>
                <wp:effectExtent l="38100" t="38100" r="28575" b="29845"/>
                <wp:wrapNone/>
                <wp:docPr id="910669628" name="Ink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0270" cy="160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907CB0" id="Ink 28" o:spid="_x0000_s1026" type="#_x0000_t75" style="position:absolute;margin-left:333.75pt;margin-top:7.05pt;width:16.45pt;height:13.4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">
                <v:imagedata r:id="rId57" o:title=""/>
                <o:lock v:ext="edit" rotation="t" aspectratio="f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2A00E89B" wp14:editId="3818D609">
                <wp:simplePos x="0" y="0"/>
                <wp:positionH relativeFrom="column">
                  <wp:posOffset>2333226</wp:posOffset>
                </wp:positionH>
                <wp:positionV relativeFrom="paragraph">
                  <wp:posOffset>163538</wp:posOffset>
                </wp:positionV>
                <wp:extent cx="40320" cy="41040"/>
                <wp:effectExtent l="57150" t="57150" r="36195" b="35560"/>
                <wp:wrapNone/>
                <wp:docPr id="821818023" name="Ink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032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66F4F9" id="Ink 7" o:spid="_x0000_s1026" type="#_x0000_t75" style="position:absolute;margin-left:183pt;margin-top:12.2pt;width:4.55pt;height:4.6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">
                <v:imagedata r:id="rId59" o:title=""/>
                <o:lock v:ext="edit" rotation="t" aspectratio="f"/>
              </v:shape>
            </w:pict>
          </mc:Fallback>
        </mc:AlternateContent>
      </w:r>
    </w:p>
    <w:p w14:paraId="2151AB04" w14:textId="1D64A9D6" w:rsidR="000721B8" w:rsidRDefault="00EE22DB" w:rsidP="000721B8">
      <w:pPr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1EC7DCB9" wp14:editId="7B4B2B1D">
                <wp:simplePos x="0" y="0"/>
                <wp:positionH relativeFrom="column">
                  <wp:posOffset>2441575</wp:posOffset>
                </wp:positionH>
                <wp:positionV relativeFrom="paragraph">
                  <wp:posOffset>-8890</wp:posOffset>
                </wp:positionV>
                <wp:extent cx="144135" cy="135545"/>
                <wp:effectExtent l="38100" t="38100" r="27940" b="17145"/>
                <wp:wrapNone/>
                <wp:docPr id="1142641851" name="Ink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4135" cy="135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3B6AB3" id="Ink 33" o:spid="_x0000_s1026" type="#_x0000_t75" style="position:absolute;margin-left:191.9pt;margin-top:-1.05pt;width:12.1pt;height:11.3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">
                <v:imagedata r:id="rId61" o:title=""/>
                <o:lock v:ext="edit" rotation="t" aspectratio="f"/>
              </v:shape>
            </w:pict>
          </mc:Fallback>
        </mc:AlternateContent>
      </w:r>
    </w:p>
    <w:p w14:paraId="33548B7F" w14:textId="153B0C04" w:rsidR="00317AB2" w:rsidRDefault="00455190" w:rsidP="000721B8">
      <w:pPr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637760" behindDoc="0" locked="0" layoutInCell="1" allowOverlap="1" wp14:anchorId="656B2EA4" wp14:editId="17AE79C9">
                <wp:simplePos x="0" y="0"/>
                <wp:positionH relativeFrom="column">
                  <wp:posOffset>4239260</wp:posOffset>
                </wp:positionH>
                <wp:positionV relativeFrom="paragraph">
                  <wp:posOffset>-56515</wp:posOffset>
                </wp:positionV>
                <wp:extent cx="199160" cy="204915"/>
                <wp:effectExtent l="38100" t="38100" r="29845" b="24130"/>
                <wp:wrapNone/>
                <wp:docPr id="1632542181" name="Ink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99160" cy="2049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3C7EB" id="Ink 18" o:spid="_x0000_s1026" type="#_x0000_t75" style="position:absolute;margin-left:333.45pt;margin-top:-4.8pt;width:16.4pt;height:16.85pt;z-index:25163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">
                <v:imagedata r:id="rId63" o:title=""/>
                <o:lock v:ext="edit" rotation="t" aspectratio="f"/>
              </v:shape>
            </w:pict>
          </mc:Fallback>
        </mc:AlternateContent>
      </w:r>
      <w:r w:rsidR="00EE22DB"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02430491" wp14:editId="378FF86E">
                <wp:simplePos x="0" y="0"/>
                <wp:positionH relativeFrom="column">
                  <wp:posOffset>2349500</wp:posOffset>
                </wp:positionH>
                <wp:positionV relativeFrom="paragraph">
                  <wp:posOffset>-30480</wp:posOffset>
                </wp:positionV>
                <wp:extent cx="428625" cy="310835"/>
                <wp:effectExtent l="38100" t="38100" r="0" b="32385"/>
                <wp:wrapNone/>
                <wp:docPr id="1208744308" name="Ink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28625" cy="310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62FEA" id="Ink 67" o:spid="_x0000_s1026" type="#_x0000_t75" style="position:absolute;margin-left:184.5pt;margin-top:-2.9pt;width:34.7pt;height:25.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">
                <v:imagedata r:id="rId65" o:title=""/>
                <o:lock v:ext="edit" rotation="t" aspectratio="f"/>
              </v:shape>
            </w:pict>
          </mc:Fallback>
        </mc:AlternateContent>
      </w:r>
    </w:p>
    <w:p w14:paraId="1E38A7FA" w14:textId="022B8279" w:rsidR="00317AB2" w:rsidRDefault="00455190" w:rsidP="000721B8">
      <w:pPr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00440A12" wp14:editId="4B144C5D">
                <wp:simplePos x="0" y="0"/>
                <wp:positionH relativeFrom="column">
                  <wp:posOffset>4250690</wp:posOffset>
                </wp:positionH>
                <wp:positionV relativeFrom="paragraph">
                  <wp:posOffset>29845</wp:posOffset>
                </wp:positionV>
                <wp:extent cx="191525" cy="204065"/>
                <wp:effectExtent l="19050" t="38100" r="18415" b="24765"/>
                <wp:wrapNone/>
                <wp:docPr id="208460423" name="Ink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91525" cy="204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E97BB6" id="Ink 82" o:spid="_x0000_s1026" type="#_x0000_t75" style="position:absolute;margin-left:334.35pt;margin-top:2pt;width:15.8pt;height:16.7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">
                <v:imagedata r:id="rId67" o:title=""/>
                <o:lock v:ext="edit" rotation="t" aspectratio="f"/>
              </v:shape>
            </w:pict>
          </mc:Fallback>
        </mc:AlternateContent>
      </w:r>
    </w:p>
    <w:p w14:paraId="1889B14C" w14:textId="0493E084" w:rsidR="00317AB2" w:rsidRDefault="00317AB2">
      <w:pPr>
        <w:rPr>
          <w:lang w:val="en-GB"/>
        </w:rPr>
      </w:pPr>
      <w:r>
        <w:rPr>
          <w:lang w:val="en-GB"/>
        </w:rPr>
        <w:br w:type="page"/>
      </w:r>
    </w:p>
    <w:p w14:paraId="3B254550" w14:textId="2B9457EA" w:rsidR="00455190" w:rsidRDefault="00455190" w:rsidP="000721B8">
      <w:pPr>
        <w:rPr>
          <w:lang w:val="en-GB"/>
        </w:rPr>
      </w:pPr>
      <w:r w:rsidRPr="00455190">
        <w:rPr>
          <w:position w:val="-6"/>
          <w:lang w:val="en-GB"/>
        </w:rPr>
        <w:object w:dxaOrig="859" w:dyaOrig="279" w14:anchorId="54327F19">
          <v:shape id="_x0000_i1047" type="#_x0000_t75" style="width:43.05pt;height:14.5pt" o:ole="">
            <v:imagedata r:id="rId68" o:title=""/>
          </v:shape>
          <o:OLEObject Type="Embed" ProgID="Equation.DSMT4" ShapeID="_x0000_i1047" DrawAspect="Content" ObjectID="_1777610205" r:id="rId69"/>
        </w:object>
      </w:r>
      <w:r>
        <w:rPr>
          <w:lang w:val="en-GB"/>
        </w:rPr>
        <w:t>maximum number of DOF</w:t>
      </w:r>
    </w:p>
    <w:p w14:paraId="38DD175B" w14:textId="0397E8B4" w:rsidR="00455190" w:rsidRDefault="00455190" w:rsidP="000721B8">
      <w:pPr>
        <w:rPr>
          <w:lang w:val="en-GB"/>
        </w:rPr>
      </w:pPr>
      <w:r>
        <w:rPr>
          <w:lang w:val="en-GB"/>
        </w:rPr>
        <w:t>We have</w:t>
      </w:r>
    </w:p>
    <w:p w14:paraId="3346982D" w14:textId="42AC9D5E" w:rsidR="009A4DA3" w:rsidRPr="00455190" w:rsidRDefault="00317AB2" w:rsidP="000721B8">
      <w:pPr>
        <w:rPr>
          <w:b/>
          <w:bCs/>
          <w:u w:val="single"/>
          <w:lang w:val="en-GB"/>
        </w:rPr>
      </w:pPr>
      <w:r w:rsidRPr="00455190">
        <w:rPr>
          <w:b/>
          <w:bCs/>
          <w:u w:val="single"/>
          <w:lang w:val="en-GB"/>
        </w:rPr>
        <w:t>Kinematic relations</w:t>
      </w:r>
    </w:p>
    <w:p w14:paraId="05BE7A63" w14:textId="7F517B65" w:rsidR="00317AB2" w:rsidRDefault="00DC72E4" w:rsidP="000721B8">
      <w:pPr>
        <w:rPr>
          <w:lang w:val="en-GB"/>
        </w:rPr>
      </w:pPr>
      <w:r w:rsidRPr="00DC72E4">
        <w:rPr>
          <w:position w:val="-12"/>
        </w:rPr>
        <w:object w:dxaOrig="1180" w:dyaOrig="360" w14:anchorId="3C7F2782">
          <v:shape id="_x0000_i1048" type="#_x0000_t75" style="width:57.5pt;height:21.75pt" o:ole="">
            <v:imagedata r:id="rId70" o:title=""/>
          </v:shape>
          <o:OLEObject Type="Embed" ProgID="Equation.DSMT4" ShapeID="_x0000_i1048" DrawAspect="Content" ObjectID="_1777610206" r:id="rId71"/>
        </w:object>
      </w:r>
    </w:p>
    <w:p w14:paraId="6E9F0E1E" w14:textId="412AD2E3" w:rsidR="00D73D67" w:rsidRDefault="00D73D67" w:rsidP="000721B8">
      <w:pPr>
        <w:rPr>
          <w:lang w:val="en-GB"/>
        </w:rPr>
      </w:pPr>
      <w:r w:rsidRPr="001C2791">
        <w:rPr>
          <w:position w:val="-12"/>
        </w:rPr>
        <w:object w:dxaOrig="3140" w:dyaOrig="380" w14:anchorId="66ED8597">
          <v:shape id="_x0000_i1049" type="#_x0000_t75" style="width:158.5pt;height:21.75pt" o:ole="">
            <v:imagedata r:id="rId72" o:title=""/>
          </v:shape>
          <o:OLEObject Type="Embed" ProgID="Equation.DSMT4" ShapeID="_x0000_i1049" DrawAspect="Content" ObjectID="_1777610207" r:id="rId73"/>
        </w:object>
      </w:r>
    </w:p>
    <w:p w14:paraId="320CA46D" w14:textId="402FEF01" w:rsidR="00D73D67" w:rsidRDefault="00143AB0" w:rsidP="000721B8">
      <w:r w:rsidRPr="00D619EC">
        <w:rPr>
          <w:position w:val="-12"/>
        </w:rPr>
        <w:object w:dxaOrig="3540" w:dyaOrig="380" w14:anchorId="1407D9EF">
          <v:shape id="_x0000_i1050" type="#_x0000_t75" style="width:180.2pt;height:21.75pt" o:ole="">
            <v:imagedata r:id="rId74" o:title=""/>
          </v:shape>
          <o:OLEObject Type="Embed" ProgID="Equation.DSMT4" ShapeID="_x0000_i1050" DrawAspect="Content" ObjectID="_1777610208" r:id="rId75"/>
        </w:object>
      </w:r>
    </w:p>
    <w:p w14:paraId="5BAD400A" w14:textId="446EAB30" w:rsidR="009B211B" w:rsidRPr="009B211B" w:rsidRDefault="009B211B" w:rsidP="000721B8">
      <w:r w:rsidRPr="009B211B">
        <w:rPr>
          <w:position w:val="-12"/>
        </w:rPr>
        <w:object w:dxaOrig="2960" w:dyaOrig="380" w14:anchorId="145CCA76">
          <v:shape id="_x0000_i1051" type="#_x0000_t75" style="width:151.25pt;height:21.75pt" o:ole="">
            <v:imagedata r:id="rId76" o:title=""/>
          </v:shape>
          <o:OLEObject Type="Embed" ProgID="Equation.DSMT4" ShapeID="_x0000_i1051" DrawAspect="Content" ObjectID="_1777610209" r:id="rId77"/>
        </w:object>
      </w:r>
    </w:p>
    <w:p w14:paraId="7FED9BDF" w14:textId="77777777" w:rsidR="00D73D67" w:rsidRPr="009B211B" w:rsidRDefault="00D73D67" w:rsidP="000721B8"/>
    <w:p w14:paraId="27604C33" w14:textId="526AEFCD" w:rsidR="00D73D67" w:rsidRDefault="001F65E9" w:rsidP="000721B8">
      <w:r w:rsidRPr="001F65E9">
        <w:rPr>
          <w:position w:val="-72"/>
        </w:rPr>
        <w:object w:dxaOrig="3240" w:dyaOrig="1560" w14:anchorId="31E00954">
          <v:shape id="_x0000_i1052" type="#_x0000_t75" style="width:165.75pt;height:79.25pt" o:ole="">
            <v:imagedata r:id="rId78" o:title=""/>
          </v:shape>
          <o:OLEObject Type="Embed" ProgID="Equation.DSMT4" ShapeID="_x0000_i1052" DrawAspect="Content" ObjectID="_1777610210" r:id="rId79"/>
        </w:object>
      </w:r>
    </w:p>
    <w:p w14:paraId="79DFE9DC" w14:textId="0C0A6EC3" w:rsidR="00455190" w:rsidRPr="00817FC7" w:rsidRDefault="00455190" w:rsidP="000721B8"/>
    <w:p w14:paraId="7DF8D74D" w14:textId="3DF8FCD2" w:rsidR="00455190" w:rsidRPr="00817FC7" w:rsidRDefault="00455190" w:rsidP="000721B8"/>
    <w:p w14:paraId="09B3CCBC" w14:textId="062AA18B" w:rsidR="00455190" w:rsidRDefault="002E7899" w:rsidP="000721B8">
      <w:pPr>
        <w:rPr>
          <w:lang w:val="en-GB"/>
        </w:rPr>
      </w:pPr>
      <w:r w:rsidRPr="002E7899">
        <w:rPr>
          <w:position w:val="-48"/>
          <w:lang w:val="en-GB"/>
        </w:rPr>
        <w:object w:dxaOrig="6860" w:dyaOrig="1080" w14:anchorId="08D023D3">
          <v:shape id="_x0000_i1053" type="#_x0000_t75" style="width:345.95pt;height:57.5pt" o:ole="">
            <v:imagedata r:id="rId80" o:title=""/>
          </v:shape>
          <o:OLEObject Type="Embed" ProgID="Equation.DSMT4" ShapeID="_x0000_i1053" DrawAspect="Content" ObjectID="_1777610211" r:id="rId81"/>
        </w:object>
      </w:r>
    </w:p>
    <w:p w14:paraId="1E31254E" w14:textId="5C5CE976" w:rsidR="002E7899" w:rsidRDefault="002E7899" w:rsidP="000721B8">
      <w:pPr>
        <w:rPr>
          <w:lang w:val="en-GB"/>
        </w:rPr>
      </w:pPr>
      <w:r w:rsidRPr="002E7899">
        <w:rPr>
          <w:position w:val="-12"/>
          <w:lang w:val="en-GB"/>
        </w:rPr>
        <w:object w:dxaOrig="1780" w:dyaOrig="380" w14:anchorId="4C2D756E">
          <v:shape id="_x0000_i1054" type="#_x0000_t75" style="width:86.5pt;height:21.75pt" o:ole="">
            <v:imagedata r:id="rId82" o:title=""/>
          </v:shape>
          <o:OLEObject Type="Embed" ProgID="Equation.DSMT4" ShapeID="_x0000_i1054" DrawAspect="Content" ObjectID="_1777610212" r:id="rId83"/>
        </w:object>
      </w:r>
    </w:p>
    <w:p w14:paraId="75FEF587" w14:textId="625D9491" w:rsidR="002E7899" w:rsidRDefault="00942C07" w:rsidP="000721B8">
      <w:pPr>
        <w:rPr>
          <w:lang w:val="en-GB"/>
        </w:rPr>
      </w:pPr>
      <w:r w:rsidRPr="002E7899">
        <w:rPr>
          <w:position w:val="-12"/>
          <w:lang w:val="en-GB"/>
        </w:rPr>
        <w:object w:dxaOrig="4020" w:dyaOrig="380" w14:anchorId="7D039F4E">
          <v:shape id="_x0000_i1055" type="#_x0000_t75" style="width:201.5pt;height:21.75pt" o:ole="">
            <v:imagedata r:id="rId84" o:title=""/>
          </v:shape>
          <o:OLEObject Type="Embed" ProgID="Equation.DSMT4" ShapeID="_x0000_i1055" DrawAspect="Content" ObjectID="_1777610213" r:id="rId85"/>
        </w:object>
      </w:r>
    </w:p>
    <w:p w14:paraId="4988D12A" w14:textId="496AFE69" w:rsidR="0028795C" w:rsidRDefault="004066A2" w:rsidP="000721B8">
      <w:pPr>
        <w:rPr>
          <w:lang w:val="en-GB"/>
        </w:rPr>
      </w:pPr>
      <w:r w:rsidRPr="0028795C">
        <w:rPr>
          <w:position w:val="-78"/>
          <w:lang w:val="en-GB"/>
        </w:rPr>
        <w:object w:dxaOrig="5000" w:dyaOrig="1680" w14:anchorId="53E61C22">
          <v:shape id="_x0000_i1056" type="#_x0000_t75" style="width:252.2pt;height:86.5pt" o:ole="">
            <v:imagedata r:id="rId86" o:title=""/>
          </v:shape>
          <o:OLEObject Type="Embed" ProgID="Equation.DSMT4" ShapeID="_x0000_i1056" DrawAspect="Content" ObjectID="_1777610214" r:id="rId87"/>
        </w:object>
      </w:r>
    </w:p>
    <w:p w14:paraId="1C826E79" w14:textId="73E5850B" w:rsidR="00455190" w:rsidRDefault="00455190" w:rsidP="000721B8">
      <w:pPr>
        <w:rPr>
          <w:lang w:val="en-GB"/>
        </w:rPr>
      </w:pPr>
      <w:r>
        <w:rPr>
          <w:lang w:val="en-GB"/>
        </w:rPr>
        <w:t>Let’s set</w:t>
      </w:r>
      <w:r w:rsidR="009E7488" w:rsidRPr="00455190">
        <w:rPr>
          <w:position w:val="-16"/>
          <w:lang w:val="en-GB"/>
        </w:rPr>
        <w:object w:dxaOrig="2280" w:dyaOrig="440" w14:anchorId="38FD4570">
          <v:shape id="_x0000_i1057" type="#_x0000_t75" style="width:115.45pt;height:21.75pt" o:ole="">
            <v:imagedata r:id="rId88" o:title=""/>
          </v:shape>
          <o:OLEObject Type="Embed" ProgID="Equation.DSMT4" ShapeID="_x0000_i1057" DrawAspect="Content" ObjectID="_1777610215" r:id="rId89"/>
        </w:object>
      </w:r>
    </w:p>
    <w:p w14:paraId="5E8FC2F8" w14:textId="0F0C913C" w:rsidR="009A4DA3" w:rsidRDefault="000603BD" w:rsidP="000721B8">
      <w:pPr>
        <w:rPr>
          <w:lang w:val="en-GB"/>
        </w:rPr>
      </w:pPr>
      <w:r w:rsidRPr="000603BD">
        <w:rPr>
          <w:position w:val="-12"/>
        </w:rPr>
        <w:object w:dxaOrig="720" w:dyaOrig="360" w14:anchorId="7E01D52B">
          <v:shape id="_x0000_i1058" type="#_x0000_t75" style="width:36.2pt;height:21.75pt" o:ole="">
            <v:imagedata r:id="rId90" o:title=""/>
          </v:shape>
          <o:OLEObject Type="Embed" ProgID="Equation.DSMT4" ShapeID="_x0000_i1058" DrawAspect="Content" ObjectID="_1777610216" r:id="rId91"/>
        </w:object>
      </w:r>
    </w:p>
    <w:p w14:paraId="75E79639" w14:textId="1468BC8A" w:rsidR="00E9480B" w:rsidRDefault="00E9480B" w:rsidP="000721B8">
      <w:pPr>
        <w:rPr>
          <w:lang w:val="en-GB"/>
        </w:rPr>
      </w:pPr>
      <w:r>
        <w:rPr>
          <w:lang w:val="en-GB"/>
        </w:rPr>
        <w:t>We hav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49"/>
        <w:gridCol w:w="504"/>
        <w:gridCol w:w="505"/>
        <w:gridCol w:w="505"/>
      </w:tblGrid>
      <w:tr w:rsidR="00E9480B" w14:paraId="3BFA0D70" w14:textId="77777777" w:rsidTr="00964321">
        <w:tc>
          <w:tcPr>
            <w:tcW w:w="0" w:type="auto"/>
            <w:vAlign w:val="center"/>
          </w:tcPr>
          <w:p w14:paraId="299F0939" w14:textId="5637B919" w:rsidR="00E9480B" w:rsidRDefault="00E9480B" w:rsidP="00964321">
            <w:pPr>
              <w:jc w:val="center"/>
              <w:rPr>
                <w:lang w:val="en-GB"/>
              </w:rPr>
            </w:pPr>
            <w:r w:rsidRPr="00E9480B">
              <w:rPr>
                <w:position w:val="-12"/>
                <w:lang w:val="en-GB"/>
              </w:rPr>
              <w:object w:dxaOrig="420" w:dyaOrig="360" w14:anchorId="65E0F521">
                <v:shape id="_x0000_i1059" type="#_x0000_t75" style="width:21.75pt;height:21.75pt" o:ole="">
                  <v:imagedata r:id="rId92" o:title=""/>
                </v:shape>
                <o:OLEObject Type="Embed" ProgID="Equation.DSMT4" ShapeID="_x0000_i1059" DrawAspect="Content" ObjectID="_1777610217" r:id="rId93"/>
              </w:object>
            </w:r>
          </w:p>
        </w:tc>
        <w:tc>
          <w:tcPr>
            <w:tcW w:w="0" w:type="auto"/>
            <w:vAlign w:val="center"/>
          </w:tcPr>
          <w:p w14:paraId="5531AA4B" w14:textId="4BB28F5B" w:rsidR="00E9480B" w:rsidRDefault="00E9480B" w:rsidP="00964321">
            <w:pPr>
              <w:jc w:val="center"/>
              <w:rPr>
                <w:lang w:val="en-GB"/>
              </w:rPr>
            </w:pPr>
            <w:r w:rsidRPr="00E9480B">
              <w:rPr>
                <w:position w:val="-12"/>
                <w:lang w:val="en-GB"/>
              </w:rPr>
              <w:object w:dxaOrig="240" w:dyaOrig="360" w14:anchorId="196786D0">
                <v:shape id="_x0000_i1060" type="#_x0000_t75" style="width:14.5pt;height:21.75pt" o:ole="">
                  <v:imagedata r:id="rId94" o:title=""/>
                </v:shape>
                <o:OLEObject Type="Embed" ProgID="Equation.DSMT4" ShapeID="_x0000_i1060" DrawAspect="Content" ObjectID="_1777610218" r:id="rId95"/>
              </w:object>
            </w:r>
          </w:p>
        </w:tc>
        <w:tc>
          <w:tcPr>
            <w:tcW w:w="0" w:type="auto"/>
            <w:vAlign w:val="center"/>
          </w:tcPr>
          <w:p w14:paraId="6D5EF03C" w14:textId="058019BD" w:rsidR="00E9480B" w:rsidRDefault="00E9480B" w:rsidP="00964321">
            <w:pPr>
              <w:jc w:val="center"/>
              <w:rPr>
                <w:lang w:val="en-GB"/>
              </w:rPr>
            </w:pPr>
            <w:r w:rsidRPr="00E9480B">
              <w:rPr>
                <w:position w:val="-12"/>
                <w:lang w:val="en-GB"/>
              </w:rPr>
              <w:object w:dxaOrig="260" w:dyaOrig="380" w14:anchorId="7ABA737C">
                <v:shape id="_x0000_i1061" type="#_x0000_t75" style="width:14.5pt;height:21.75pt" o:ole="">
                  <v:imagedata r:id="rId96" o:title=""/>
                </v:shape>
                <o:OLEObject Type="Embed" ProgID="Equation.DSMT4" ShapeID="_x0000_i1061" DrawAspect="Content" ObjectID="_1777610219" r:id="rId97"/>
              </w:object>
            </w:r>
          </w:p>
        </w:tc>
        <w:tc>
          <w:tcPr>
            <w:tcW w:w="0" w:type="auto"/>
            <w:vAlign w:val="center"/>
          </w:tcPr>
          <w:p w14:paraId="6E332AB3" w14:textId="14BD9BDF" w:rsidR="00E9480B" w:rsidRDefault="00E9480B" w:rsidP="00964321">
            <w:pPr>
              <w:jc w:val="center"/>
              <w:rPr>
                <w:lang w:val="en-GB"/>
              </w:rPr>
            </w:pPr>
            <w:r w:rsidRPr="00E9480B">
              <w:rPr>
                <w:position w:val="-12"/>
                <w:lang w:val="en-GB"/>
              </w:rPr>
              <w:object w:dxaOrig="260" w:dyaOrig="380" w14:anchorId="600193B3">
                <v:shape id="_x0000_i1062" type="#_x0000_t75" style="width:14.5pt;height:21.75pt" o:ole="">
                  <v:imagedata r:id="rId98" o:title=""/>
                </v:shape>
                <o:OLEObject Type="Embed" ProgID="Equation.DSMT4" ShapeID="_x0000_i1062" DrawAspect="Content" ObjectID="_1777610220" r:id="rId99"/>
              </w:object>
            </w:r>
          </w:p>
        </w:tc>
      </w:tr>
      <w:tr w:rsidR="00E9480B" w14:paraId="151B1206" w14:textId="77777777" w:rsidTr="00964321">
        <w:tc>
          <w:tcPr>
            <w:tcW w:w="0" w:type="auto"/>
            <w:vAlign w:val="center"/>
          </w:tcPr>
          <w:p w14:paraId="02E257A2" w14:textId="17835A5F" w:rsidR="00E9480B" w:rsidRDefault="00E9480B" w:rsidP="00964321">
            <w:pPr>
              <w:jc w:val="center"/>
              <w:rPr>
                <w:lang w:val="en-GB"/>
              </w:rPr>
            </w:pPr>
            <w:r w:rsidRPr="00E9480B">
              <w:rPr>
                <w:position w:val="-12"/>
                <w:lang w:val="en-GB"/>
              </w:rPr>
              <w:object w:dxaOrig="240" w:dyaOrig="360" w14:anchorId="66CC6157">
                <v:shape id="_x0000_i1063" type="#_x0000_t75" style="width:14.5pt;height:21.75pt" o:ole="">
                  <v:imagedata r:id="rId100" o:title=""/>
                </v:shape>
                <o:OLEObject Type="Embed" ProgID="Equation.DSMT4" ShapeID="_x0000_i1063" DrawAspect="Content" ObjectID="_1777610221" r:id="rId101"/>
              </w:object>
            </w:r>
          </w:p>
        </w:tc>
        <w:tc>
          <w:tcPr>
            <w:tcW w:w="0" w:type="auto"/>
            <w:vAlign w:val="center"/>
          </w:tcPr>
          <w:p w14:paraId="4048A271" w14:textId="12CAE8C8" w:rsidR="00E9480B" w:rsidRDefault="00E9480B" w:rsidP="00964321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1</w:t>
            </w:r>
          </w:p>
        </w:tc>
        <w:tc>
          <w:tcPr>
            <w:tcW w:w="0" w:type="auto"/>
            <w:vAlign w:val="center"/>
          </w:tcPr>
          <w:p w14:paraId="3D8C928F" w14:textId="0D50F1D0" w:rsidR="00E9480B" w:rsidRDefault="00E9480B" w:rsidP="00964321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0</w:t>
            </w:r>
          </w:p>
        </w:tc>
        <w:tc>
          <w:tcPr>
            <w:tcW w:w="0" w:type="auto"/>
            <w:vAlign w:val="center"/>
          </w:tcPr>
          <w:p w14:paraId="54DF49B2" w14:textId="75597208" w:rsidR="00E9480B" w:rsidRDefault="00E9480B" w:rsidP="00964321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0</w:t>
            </w:r>
          </w:p>
        </w:tc>
      </w:tr>
      <w:tr w:rsidR="00E9480B" w14:paraId="7149F429" w14:textId="77777777" w:rsidTr="00964321">
        <w:tc>
          <w:tcPr>
            <w:tcW w:w="0" w:type="auto"/>
            <w:vAlign w:val="center"/>
          </w:tcPr>
          <w:p w14:paraId="4A8F3A49" w14:textId="1A09349F" w:rsidR="00E9480B" w:rsidRDefault="00E9480B" w:rsidP="00964321">
            <w:pPr>
              <w:jc w:val="center"/>
              <w:rPr>
                <w:lang w:val="en-GB"/>
              </w:rPr>
            </w:pPr>
            <w:r w:rsidRPr="00E9480B">
              <w:rPr>
                <w:position w:val="-12"/>
                <w:lang w:val="en-GB"/>
              </w:rPr>
              <w:object w:dxaOrig="260" w:dyaOrig="360" w14:anchorId="462CE24D">
                <v:shape id="_x0000_i1064" type="#_x0000_t75" style="width:14.5pt;height:21.75pt" o:ole="">
                  <v:imagedata r:id="rId102" o:title=""/>
                </v:shape>
                <o:OLEObject Type="Embed" ProgID="Equation.DSMT4" ShapeID="_x0000_i1064" DrawAspect="Content" ObjectID="_1777610222" r:id="rId103"/>
              </w:object>
            </w:r>
          </w:p>
        </w:tc>
        <w:tc>
          <w:tcPr>
            <w:tcW w:w="0" w:type="auto"/>
            <w:vAlign w:val="center"/>
          </w:tcPr>
          <w:p w14:paraId="73BBCEA5" w14:textId="037882F6" w:rsidR="00E9480B" w:rsidRDefault="00E9480B" w:rsidP="00964321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1</w:t>
            </w:r>
          </w:p>
        </w:tc>
        <w:tc>
          <w:tcPr>
            <w:tcW w:w="0" w:type="auto"/>
            <w:vAlign w:val="center"/>
          </w:tcPr>
          <w:p w14:paraId="06F37EC4" w14:textId="4144DA21" w:rsidR="00E9480B" w:rsidRDefault="00E9480B" w:rsidP="00964321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0</w:t>
            </w:r>
          </w:p>
        </w:tc>
        <w:tc>
          <w:tcPr>
            <w:tcW w:w="0" w:type="auto"/>
            <w:vAlign w:val="center"/>
          </w:tcPr>
          <w:p w14:paraId="4652CB31" w14:textId="0970F7C3" w:rsidR="00E9480B" w:rsidRDefault="00E9480B" w:rsidP="00964321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0</w:t>
            </w:r>
          </w:p>
        </w:tc>
      </w:tr>
      <w:tr w:rsidR="00E9480B" w14:paraId="0D12C5B7" w14:textId="77777777" w:rsidTr="00964321">
        <w:tc>
          <w:tcPr>
            <w:tcW w:w="0" w:type="auto"/>
            <w:vAlign w:val="center"/>
          </w:tcPr>
          <w:p w14:paraId="3D28AF2C" w14:textId="399A7813" w:rsidR="00E9480B" w:rsidRDefault="00E9480B" w:rsidP="00964321">
            <w:pPr>
              <w:jc w:val="center"/>
              <w:rPr>
                <w:lang w:val="en-GB"/>
              </w:rPr>
            </w:pPr>
            <w:r w:rsidRPr="00E9480B">
              <w:rPr>
                <w:position w:val="-12"/>
                <w:lang w:val="en-GB"/>
              </w:rPr>
              <w:object w:dxaOrig="260" w:dyaOrig="380" w14:anchorId="3B631272">
                <v:shape id="_x0000_i1065" type="#_x0000_t75" style="width:14.5pt;height:21.75pt" o:ole="">
                  <v:imagedata r:id="rId104" o:title=""/>
                </v:shape>
                <o:OLEObject Type="Embed" ProgID="Equation.DSMT4" ShapeID="_x0000_i1065" DrawAspect="Content" ObjectID="_1777610223" r:id="rId105"/>
              </w:object>
            </w:r>
          </w:p>
        </w:tc>
        <w:tc>
          <w:tcPr>
            <w:tcW w:w="0" w:type="auto"/>
            <w:vAlign w:val="center"/>
          </w:tcPr>
          <w:p w14:paraId="5CD50293" w14:textId="4DDDAA2A" w:rsidR="00E9480B" w:rsidRDefault="00E9480B" w:rsidP="00964321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0</w:t>
            </w:r>
          </w:p>
        </w:tc>
        <w:tc>
          <w:tcPr>
            <w:tcW w:w="0" w:type="auto"/>
            <w:vAlign w:val="center"/>
          </w:tcPr>
          <w:p w14:paraId="72D0A834" w14:textId="4BD5DB2F" w:rsidR="00E9480B" w:rsidRDefault="00E9480B" w:rsidP="00964321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1</w:t>
            </w:r>
          </w:p>
        </w:tc>
        <w:tc>
          <w:tcPr>
            <w:tcW w:w="0" w:type="auto"/>
            <w:vAlign w:val="center"/>
          </w:tcPr>
          <w:p w14:paraId="49D1B4D2" w14:textId="66467051" w:rsidR="00E9480B" w:rsidRDefault="00E9480B" w:rsidP="00964321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0</w:t>
            </w:r>
          </w:p>
        </w:tc>
      </w:tr>
      <w:tr w:rsidR="00E9480B" w14:paraId="33F32A19" w14:textId="77777777" w:rsidTr="00964321">
        <w:tc>
          <w:tcPr>
            <w:tcW w:w="0" w:type="auto"/>
            <w:vAlign w:val="center"/>
          </w:tcPr>
          <w:p w14:paraId="2437C6C3" w14:textId="76F51148" w:rsidR="00E9480B" w:rsidRDefault="00E9480B" w:rsidP="00964321">
            <w:pPr>
              <w:jc w:val="center"/>
              <w:rPr>
                <w:lang w:val="en-GB"/>
              </w:rPr>
            </w:pPr>
            <w:r w:rsidRPr="00E9480B">
              <w:rPr>
                <w:position w:val="-12"/>
                <w:lang w:val="en-GB"/>
              </w:rPr>
              <w:object w:dxaOrig="260" w:dyaOrig="360" w14:anchorId="2B8C3382">
                <v:shape id="_x0000_i1066" type="#_x0000_t75" style="width:14.5pt;height:21.75pt" o:ole="">
                  <v:imagedata r:id="rId106" o:title=""/>
                </v:shape>
                <o:OLEObject Type="Embed" ProgID="Equation.DSMT4" ShapeID="_x0000_i1066" DrawAspect="Content" ObjectID="_1777610224" r:id="rId107"/>
              </w:object>
            </w:r>
          </w:p>
        </w:tc>
        <w:tc>
          <w:tcPr>
            <w:tcW w:w="0" w:type="auto"/>
            <w:vAlign w:val="center"/>
          </w:tcPr>
          <w:p w14:paraId="0AD0F30C" w14:textId="374FAFE3" w:rsidR="00E9480B" w:rsidRDefault="00E9480B" w:rsidP="00964321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1</w:t>
            </w:r>
          </w:p>
        </w:tc>
        <w:tc>
          <w:tcPr>
            <w:tcW w:w="0" w:type="auto"/>
            <w:vAlign w:val="center"/>
          </w:tcPr>
          <w:p w14:paraId="0D08BC6C" w14:textId="071B76DA" w:rsidR="00E9480B" w:rsidRDefault="00E9480B" w:rsidP="00964321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0</w:t>
            </w:r>
          </w:p>
        </w:tc>
        <w:tc>
          <w:tcPr>
            <w:tcW w:w="0" w:type="auto"/>
            <w:vAlign w:val="center"/>
          </w:tcPr>
          <w:p w14:paraId="23314364" w14:textId="039072B0" w:rsidR="00E9480B" w:rsidRDefault="00E9480B" w:rsidP="00964321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-r</w:t>
            </w:r>
          </w:p>
        </w:tc>
      </w:tr>
      <w:tr w:rsidR="00E9480B" w14:paraId="1081A2A7" w14:textId="77777777" w:rsidTr="00964321">
        <w:tc>
          <w:tcPr>
            <w:tcW w:w="0" w:type="auto"/>
            <w:vAlign w:val="center"/>
          </w:tcPr>
          <w:p w14:paraId="12A2C199" w14:textId="1B8A10A8" w:rsidR="00E9480B" w:rsidRDefault="00E9480B" w:rsidP="00964321">
            <w:pPr>
              <w:jc w:val="center"/>
              <w:rPr>
                <w:lang w:val="en-GB"/>
              </w:rPr>
            </w:pPr>
            <w:r w:rsidRPr="00E9480B">
              <w:rPr>
                <w:position w:val="-12"/>
                <w:lang w:val="en-GB"/>
              </w:rPr>
              <w:object w:dxaOrig="260" w:dyaOrig="380" w14:anchorId="01BE3284">
                <v:shape id="_x0000_i1067" type="#_x0000_t75" style="width:14.5pt;height:21.75pt" o:ole="">
                  <v:imagedata r:id="rId108" o:title=""/>
                </v:shape>
                <o:OLEObject Type="Embed" ProgID="Equation.DSMT4" ShapeID="_x0000_i1067" DrawAspect="Content" ObjectID="_1777610225" r:id="rId109"/>
              </w:object>
            </w:r>
          </w:p>
        </w:tc>
        <w:tc>
          <w:tcPr>
            <w:tcW w:w="0" w:type="auto"/>
            <w:vAlign w:val="center"/>
          </w:tcPr>
          <w:p w14:paraId="08E9CD1F" w14:textId="578C794B" w:rsidR="00E9480B" w:rsidRDefault="00E9480B" w:rsidP="00964321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0</w:t>
            </w:r>
          </w:p>
        </w:tc>
        <w:tc>
          <w:tcPr>
            <w:tcW w:w="0" w:type="auto"/>
            <w:vAlign w:val="center"/>
          </w:tcPr>
          <w:p w14:paraId="0C6EDD21" w14:textId="4316044B" w:rsidR="00E9480B" w:rsidRDefault="00E9480B" w:rsidP="00964321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0</w:t>
            </w:r>
          </w:p>
        </w:tc>
        <w:tc>
          <w:tcPr>
            <w:tcW w:w="0" w:type="auto"/>
            <w:vAlign w:val="center"/>
          </w:tcPr>
          <w:p w14:paraId="1425FDAD" w14:textId="3EAF871D" w:rsidR="00E9480B" w:rsidRDefault="00E9480B" w:rsidP="00964321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1</w:t>
            </w:r>
          </w:p>
        </w:tc>
      </w:tr>
      <w:tr w:rsidR="00E9480B" w14:paraId="468F6139" w14:textId="77777777" w:rsidTr="00964321">
        <w:tc>
          <w:tcPr>
            <w:tcW w:w="0" w:type="auto"/>
            <w:vAlign w:val="center"/>
          </w:tcPr>
          <w:p w14:paraId="58499B1C" w14:textId="5380E480" w:rsidR="00E9480B" w:rsidRDefault="00E9480B" w:rsidP="00964321">
            <w:pPr>
              <w:jc w:val="center"/>
              <w:rPr>
                <w:lang w:val="en-GB"/>
              </w:rPr>
            </w:pPr>
            <w:r w:rsidRPr="00E9480B">
              <w:rPr>
                <w:position w:val="-12"/>
                <w:lang w:val="en-GB"/>
              </w:rPr>
              <w:object w:dxaOrig="279" w:dyaOrig="360" w14:anchorId="4EC08AB0">
                <v:shape id="_x0000_i1068" type="#_x0000_t75" style="width:14.5pt;height:21.75pt" o:ole="">
                  <v:imagedata r:id="rId110" o:title=""/>
                </v:shape>
                <o:OLEObject Type="Embed" ProgID="Equation.DSMT4" ShapeID="_x0000_i1068" DrawAspect="Content" ObjectID="_1777610226" r:id="rId111"/>
              </w:object>
            </w:r>
          </w:p>
        </w:tc>
        <w:tc>
          <w:tcPr>
            <w:tcW w:w="0" w:type="auto"/>
            <w:vAlign w:val="center"/>
          </w:tcPr>
          <w:p w14:paraId="1AD07517" w14:textId="062E12F2" w:rsidR="00E9480B" w:rsidRDefault="00E9480B" w:rsidP="00964321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-1</w:t>
            </w:r>
          </w:p>
        </w:tc>
        <w:tc>
          <w:tcPr>
            <w:tcW w:w="0" w:type="auto"/>
            <w:vAlign w:val="center"/>
          </w:tcPr>
          <w:p w14:paraId="4A28A6C2" w14:textId="30998849" w:rsidR="00E9480B" w:rsidRDefault="00E9480B" w:rsidP="00964321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0</w:t>
            </w:r>
          </w:p>
        </w:tc>
        <w:tc>
          <w:tcPr>
            <w:tcW w:w="0" w:type="auto"/>
            <w:vAlign w:val="center"/>
          </w:tcPr>
          <w:p w14:paraId="14922B2F" w14:textId="0D0E1F1B" w:rsidR="00E9480B" w:rsidRDefault="00E9480B" w:rsidP="00964321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r</w:t>
            </w:r>
          </w:p>
        </w:tc>
      </w:tr>
    </w:tbl>
    <w:p w14:paraId="07AF2B7A" w14:textId="7801F7D8" w:rsidR="00E9480B" w:rsidRDefault="00E9480B" w:rsidP="000721B8">
      <w:pPr>
        <w:rPr>
          <w:lang w:val="en-GB"/>
        </w:rPr>
      </w:pPr>
      <w:r>
        <w:rPr>
          <w:lang w:val="en-GB"/>
        </w:rPr>
        <w:t>We obtain the Jacobian matrix</w:t>
      </w:r>
      <w:r w:rsidR="006E7A8B" w:rsidRPr="009E7488">
        <w:rPr>
          <w:position w:val="-102"/>
          <w:lang w:val="en-GB"/>
        </w:rPr>
        <w:object w:dxaOrig="3940" w:dyaOrig="2160" w14:anchorId="10D9139A">
          <v:shape id="_x0000_i1069" type="#_x0000_t75" style="width:194.25pt;height:108.2pt" o:ole="">
            <v:imagedata r:id="rId112" o:title=""/>
          </v:shape>
          <o:OLEObject Type="Embed" ProgID="Equation.DSMT4" ShapeID="_x0000_i1069" DrawAspect="Content" ObjectID="_1777610227" r:id="rId113"/>
        </w:object>
      </w:r>
    </w:p>
    <w:p w14:paraId="3FAC3276" w14:textId="77777777" w:rsidR="006E7A8B" w:rsidRPr="006E7A8B" w:rsidRDefault="006E7A8B" w:rsidP="006E7A8B">
      <w:pPr>
        <w:rPr>
          <w:lang w:val="en-GB"/>
        </w:rPr>
      </w:pPr>
    </w:p>
    <w:p w14:paraId="4C18C177" w14:textId="77777777" w:rsidR="006E7A8B" w:rsidRDefault="006E7A8B" w:rsidP="006E7A8B">
      <w:pPr>
        <w:rPr>
          <w:lang w:val="en-GB"/>
        </w:rPr>
      </w:pPr>
      <w:r w:rsidRPr="006E7A8B">
        <w:rPr>
          <w:lang w:val="en-GB"/>
        </w:rPr>
        <w:t xml:space="preserve">Ernest's proposition : </w:t>
      </w:r>
    </w:p>
    <w:p w14:paraId="733DC205" w14:textId="071A80D9" w:rsidR="00C77D4C" w:rsidRPr="006E7A8B" w:rsidRDefault="00C77D4C" w:rsidP="006E7A8B">
      <w:pPr>
        <w:rPr>
          <w:lang w:val="en-GB"/>
        </w:rPr>
      </w:pPr>
    </w:p>
    <w:p w14:paraId="2A930338" w14:textId="0EF3D488" w:rsidR="006E7A8B" w:rsidRDefault="006E7A8B" w:rsidP="006E7A8B">
      <w:pPr>
        <w:rPr>
          <w:lang w:val="en-GB"/>
        </w:rPr>
      </w:pPr>
      <w:r w:rsidRPr="006E7A8B">
        <w:rPr>
          <w:position w:val="-102"/>
        </w:rPr>
        <w:object w:dxaOrig="2280" w:dyaOrig="2160" w14:anchorId="3D102491">
          <v:shape id="_x0000_i1070" type="#_x0000_t75" style="width:115.45pt;height:108.2pt" o:ole="">
            <v:imagedata r:id="rId114" o:title=""/>
          </v:shape>
          <o:OLEObject Type="Embed" ProgID="Equation.DSMT4" ShapeID="_x0000_i1070" DrawAspect="Content" ObjectID="_1777610228" r:id="rId115"/>
        </w:object>
      </w:r>
      <w:r>
        <w:rPr>
          <w:lang w:val="en-GB"/>
        </w:rPr>
        <w:t>.</w:t>
      </w:r>
    </w:p>
    <w:p w14:paraId="5631D3F4" w14:textId="77777777" w:rsidR="00942C07" w:rsidRDefault="00942C07" w:rsidP="006E7A8B">
      <w:pPr>
        <w:rPr>
          <w:lang w:val="en-GB"/>
        </w:rPr>
      </w:pPr>
    </w:p>
    <w:p w14:paraId="40B2E861" w14:textId="63501A3A" w:rsidR="00942C07" w:rsidRDefault="00942C07" w:rsidP="00942C07">
      <w:pPr>
        <w:pStyle w:val="MTDisplayEquation"/>
      </w:pPr>
      <w:r>
        <w:tab/>
      </w:r>
      <w:r w:rsidRPr="00942C07">
        <w:rPr>
          <w:position w:val="-52"/>
        </w:rPr>
        <w:object w:dxaOrig="5720" w:dyaOrig="1160" w14:anchorId="101284AF">
          <v:shape id="_x0000_i1071" type="#_x0000_t75" style="width:4in;height:57.5pt" o:ole="">
            <v:imagedata r:id="rId116" o:title=""/>
          </v:shape>
          <o:OLEObject Type="Embed" ProgID="Equation.DSMT4" ShapeID="_x0000_i1071" DrawAspect="Content" ObjectID="_1777610229" r:id="rId117"/>
        </w:object>
      </w:r>
    </w:p>
    <w:p w14:paraId="4A5FFBF3" w14:textId="02645B96" w:rsidR="006E7A8B" w:rsidRDefault="006E7A8B" w:rsidP="006E7A8B">
      <w:pPr>
        <w:rPr>
          <w:lang w:val="en-GB"/>
        </w:rPr>
      </w:pPr>
    </w:p>
    <w:p w14:paraId="5C5778AD" w14:textId="5D7F46E9" w:rsidR="009E7488" w:rsidRDefault="009E7488" w:rsidP="000721B8">
      <w:pPr>
        <w:rPr>
          <w:lang w:val="en-GB"/>
        </w:rPr>
      </w:pPr>
      <w:r>
        <w:rPr>
          <w:lang w:val="en-GB"/>
        </w:rPr>
        <w:t>And we have</w:t>
      </w:r>
      <w:r w:rsidR="00A92C70" w:rsidRPr="00A92C70">
        <w:rPr>
          <w:position w:val="-4"/>
          <w:lang w:val="en-GB"/>
        </w:rPr>
        <w:object w:dxaOrig="180" w:dyaOrig="279" w14:anchorId="0C98667E">
          <v:shape id="_x0000_i1072" type="#_x0000_t75" style="width:7.25pt;height:14.5pt" o:ole="">
            <v:imagedata r:id="rId118" o:title=""/>
          </v:shape>
          <o:OLEObject Type="Embed" ProgID="Equation.DSMT4" ShapeID="_x0000_i1072" DrawAspect="Content" ObjectID="_1777610230" r:id="rId119"/>
        </w:object>
      </w:r>
      <w:r w:rsidR="00A92C70" w:rsidRPr="009E7488">
        <w:rPr>
          <w:position w:val="-24"/>
          <w:lang w:val="en-GB"/>
        </w:rPr>
        <w:object w:dxaOrig="4660" w:dyaOrig="620" w14:anchorId="2F93CE8C">
          <v:shape id="_x0000_i1073" type="#_x0000_t75" style="width:230.5pt;height:28.95pt" o:ole="">
            <v:imagedata r:id="rId120" o:title=""/>
          </v:shape>
          <o:OLEObject Type="Embed" ProgID="Equation.DSMT4" ShapeID="_x0000_i1073" DrawAspect="Content" ObjectID="_1777610231" r:id="rId121"/>
        </w:object>
      </w:r>
    </w:p>
    <w:p w14:paraId="279DE7EE" w14:textId="77777777" w:rsidR="00942C07" w:rsidRDefault="00942C07" w:rsidP="000721B8">
      <w:pPr>
        <w:rPr>
          <w:lang w:val="en-GB"/>
        </w:rPr>
      </w:pPr>
    </w:p>
    <w:p w14:paraId="671F3943" w14:textId="178D75F9" w:rsidR="00E60B94" w:rsidRDefault="001B5A35" w:rsidP="000721B8">
      <w:pPr>
        <w:rPr>
          <w:lang w:val="en-GB"/>
        </w:rPr>
      </w:pPr>
      <w:r w:rsidRPr="001B5A35">
        <w:rPr>
          <w:position w:val="-50"/>
        </w:rPr>
        <w:object w:dxaOrig="2659" w:dyaOrig="1120" w14:anchorId="0E5F2440">
          <v:shape id="_x0000_i1074" type="#_x0000_t75" style="width:136.75pt;height:57.5pt" o:ole="">
            <v:imagedata r:id="rId122" o:title=""/>
          </v:shape>
          <o:OLEObject Type="Embed" ProgID="Equation.DSMT4" ShapeID="_x0000_i1074" DrawAspect="Content" ObjectID="_1777610232" r:id="rId123"/>
        </w:object>
      </w:r>
    </w:p>
    <w:p w14:paraId="657EB83E" w14:textId="05F8F484" w:rsidR="00E60B94" w:rsidRDefault="001B5A35" w:rsidP="000721B8">
      <w:pPr>
        <w:rPr>
          <w:lang w:val="en-GB"/>
        </w:rPr>
      </w:pPr>
      <w:r w:rsidRPr="001B5A35">
        <w:rPr>
          <w:position w:val="-20"/>
        </w:rPr>
        <w:object w:dxaOrig="3280" w:dyaOrig="580" w14:anchorId="52708473">
          <v:shape id="_x0000_i1075" type="#_x0000_t75" style="width:165.75pt;height:28.95pt" o:ole="">
            <v:imagedata r:id="rId124" o:title=""/>
          </v:shape>
          <o:OLEObject Type="Embed" ProgID="Equation.DSMT4" ShapeID="_x0000_i1075" DrawAspect="Content" ObjectID="_1777610233" r:id="rId125"/>
        </w:object>
      </w:r>
    </w:p>
    <w:p w14:paraId="3967B55B" w14:textId="77777777" w:rsidR="00BA2650" w:rsidRDefault="00BA2650" w:rsidP="000721B8">
      <w:pPr>
        <w:rPr>
          <w:lang w:val="en-GB"/>
        </w:rPr>
      </w:pPr>
    </w:p>
    <w:p w14:paraId="107B0FC6" w14:textId="76ED816C" w:rsidR="00BA2650" w:rsidRDefault="00C81FF2" w:rsidP="000721B8">
      <w:pPr>
        <w:rPr>
          <w:lang w:val="en-GB"/>
        </w:rPr>
      </w:pPr>
      <w:r w:rsidRPr="001B5A35">
        <w:rPr>
          <w:position w:val="-38"/>
        </w:rPr>
        <w:object w:dxaOrig="3159" w:dyaOrig="760" w14:anchorId="64BDEF47">
          <v:shape id="_x0000_i1076" type="#_x0000_t75" style="width:158.5pt;height:35.8pt" o:ole="">
            <v:imagedata r:id="rId126" o:title=""/>
          </v:shape>
          <o:OLEObject Type="Embed" ProgID="Equation.DSMT4" ShapeID="_x0000_i1076" DrawAspect="Content" ObjectID="_1777610234" r:id="rId127"/>
        </w:object>
      </w:r>
    </w:p>
    <w:p w14:paraId="65D85E51" w14:textId="741D7B48" w:rsidR="006D17EF" w:rsidRDefault="009D3505" w:rsidP="000721B8">
      <w:pPr>
        <w:rPr>
          <w:lang w:val="en-GB"/>
        </w:rPr>
      </w:pPr>
      <w:r w:rsidRPr="009D3505">
        <w:rPr>
          <w:position w:val="-28"/>
        </w:rPr>
        <w:object w:dxaOrig="2140" w:dyaOrig="720" w14:anchorId="767DD57F">
          <v:shape id="_x0000_i1077" type="#_x0000_t75" style="width:107.8pt;height:36.2pt" o:ole="">
            <v:imagedata r:id="rId128" o:title=""/>
          </v:shape>
          <o:OLEObject Type="Embed" ProgID="Equation.DSMT4" ShapeID="_x0000_i1077" DrawAspect="Content" ObjectID="_1777610235" r:id="rId129"/>
        </w:object>
      </w:r>
    </w:p>
    <w:p w14:paraId="41D8B565" w14:textId="77777777" w:rsidR="001B5A35" w:rsidRDefault="001B5A35" w:rsidP="000721B8">
      <w:pPr>
        <w:rPr>
          <w:lang w:val="en-GB"/>
        </w:rPr>
      </w:pPr>
    </w:p>
    <w:p w14:paraId="596945D5" w14:textId="0D01D2B8" w:rsidR="001B5A35" w:rsidRDefault="001B5A35" w:rsidP="000721B8">
      <w:pPr>
        <w:rPr>
          <w:lang w:val="en-GB"/>
        </w:rPr>
      </w:pPr>
      <w:r w:rsidRPr="001B5A35">
        <w:rPr>
          <w:position w:val="-50"/>
        </w:rPr>
        <w:object w:dxaOrig="4640" w:dyaOrig="1120" w14:anchorId="65138693">
          <v:shape id="_x0000_i1078" type="#_x0000_t75" style="width:230.5pt;height:57.5pt" o:ole="">
            <v:imagedata r:id="rId130" o:title=""/>
          </v:shape>
          <o:OLEObject Type="Embed" ProgID="Equation.DSMT4" ShapeID="_x0000_i1078" DrawAspect="Content" ObjectID="_1777610236" r:id="rId131"/>
        </w:object>
      </w:r>
    </w:p>
    <w:p w14:paraId="5576E9FF" w14:textId="0D6E0DD4" w:rsidR="00125299" w:rsidRDefault="00125299" w:rsidP="000721B8">
      <w:pPr>
        <w:rPr>
          <w:lang w:val="en-GB"/>
        </w:rPr>
      </w:pPr>
      <w:r w:rsidRPr="00125299">
        <w:rPr>
          <w:position w:val="-50"/>
        </w:rPr>
        <w:object w:dxaOrig="3940" w:dyaOrig="1120" w14:anchorId="58BC724F">
          <v:shape id="_x0000_i1079" type="#_x0000_t75" style="width:194.25pt;height:57.5pt" o:ole="">
            <v:imagedata r:id="rId132" o:title=""/>
          </v:shape>
          <o:OLEObject Type="Embed" ProgID="Equation.DSMT4" ShapeID="_x0000_i1079" DrawAspect="Content" ObjectID="_1777610237" r:id="rId133"/>
        </w:object>
      </w:r>
    </w:p>
    <w:p w14:paraId="24E5C27E" w14:textId="77777777" w:rsidR="001B5A35" w:rsidRDefault="001B5A35" w:rsidP="000721B8">
      <w:pPr>
        <w:rPr>
          <w:lang w:val="en-GB"/>
        </w:rPr>
      </w:pPr>
    </w:p>
    <w:p w14:paraId="37C112E0" w14:textId="77777777" w:rsidR="00A92C70" w:rsidRDefault="00A92C70" w:rsidP="000721B8">
      <w:pPr>
        <w:rPr>
          <w:lang w:val="en-GB"/>
        </w:rPr>
      </w:pPr>
    </w:p>
    <w:p w14:paraId="1CB53C2A" w14:textId="77777777" w:rsidR="00A92C70" w:rsidRDefault="00A92C70" w:rsidP="000721B8">
      <w:pPr>
        <w:rPr>
          <w:lang w:val="en-GB"/>
        </w:rPr>
      </w:pPr>
    </w:p>
    <w:p w14:paraId="355940C9" w14:textId="77777777" w:rsidR="00976FE6" w:rsidRDefault="00976FE6" w:rsidP="000721B8">
      <w:pPr>
        <w:rPr>
          <w:lang w:val="en-GB"/>
        </w:rPr>
      </w:pPr>
    </w:p>
    <w:p w14:paraId="5F3580E4" w14:textId="77777777" w:rsidR="00976FE6" w:rsidRDefault="00976FE6" w:rsidP="000721B8">
      <w:pPr>
        <w:rPr>
          <w:lang w:val="en-GB"/>
        </w:rPr>
      </w:pPr>
    </w:p>
    <w:p w14:paraId="73866023" w14:textId="0B3DD162" w:rsidR="00976FE6" w:rsidRDefault="00976FE6" w:rsidP="00976FE6">
      <w:pPr>
        <w:pStyle w:val="MTDisplayEquation"/>
      </w:pPr>
      <w:r>
        <w:tab/>
      </w:r>
      <w:r w:rsidRPr="00976FE6">
        <w:rPr>
          <w:position w:val="-18"/>
        </w:rPr>
        <w:object w:dxaOrig="4720" w:dyaOrig="560" w14:anchorId="0F046A3B">
          <v:shape id="_x0000_i1080" type="#_x0000_t75" style="width:237.75pt;height:28.95pt" o:ole="">
            <v:imagedata r:id="rId134" o:title=""/>
          </v:shape>
          <o:OLEObject Type="Embed" ProgID="Equation.DSMT4" ShapeID="_x0000_i1080" DrawAspect="Content" ObjectID="_1777610238" r:id="rId135"/>
        </w:object>
      </w:r>
    </w:p>
    <w:p w14:paraId="363D66D4" w14:textId="6AC8CE1E" w:rsidR="00976FE6" w:rsidRDefault="00976FE6" w:rsidP="000721B8">
      <w:pPr>
        <w:rPr>
          <w:lang w:val="en-GB"/>
        </w:rPr>
      </w:pPr>
    </w:p>
    <w:p w14:paraId="705BAA15" w14:textId="77777777" w:rsidR="00455190" w:rsidRDefault="00455190" w:rsidP="000721B8">
      <w:pPr>
        <w:rPr>
          <w:lang w:val="en-GB"/>
        </w:rPr>
      </w:pPr>
    </w:p>
    <w:p w14:paraId="2A17251A" w14:textId="77777777" w:rsidR="00CD343F" w:rsidRDefault="00CD343F" w:rsidP="000721B8">
      <w:pPr>
        <w:rPr>
          <w:lang w:val="en-GB"/>
        </w:rPr>
      </w:pPr>
    </w:p>
    <w:p w14:paraId="36A4DB43" w14:textId="77777777" w:rsidR="00317AB2" w:rsidRDefault="00317AB2" w:rsidP="000721B8">
      <w:pPr>
        <w:rPr>
          <w:lang w:val="en-GB"/>
        </w:rPr>
      </w:pPr>
    </w:p>
    <w:p w14:paraId="3B37A339" w14:textId="53A5DF15" w:rsidR="00317AB2" w:rsidRDefault="009215F1" w:rsidP="000721B8">
      <w:pPr>
        <w:rPr>
          <w:lang w:val="en-GB"/>
        </w:rPr>
      </w:pPr>
      <w:r>
        <w:rPr>
          <w:lang w:val="en-GB"/>
        </w:rPr>
        <w:t>From the principle of Virtual Works, we have</w:t>
      </w:r>
      <w:r w:rsidRPr="009215F1">
        <w:rPr>
          <w:position w:val="-12"/>
        </w:rPr>
        <w:object w:dxaOrig="1280" w:dyaOrig="360" w14:anchorId="1999C9A5">
          <v:shape id="_x0000_i1081" type="#_x0000_t75" style="width:64.75pt;height:21.75pt" o:ole="">
            <v:imagedata r:id="rId136" o:title=""/>
          </v:shape>
          <o:OLEObject Type="Embed" ProgID="Equation.DSMT4" ShapeID="_x0000_i1081" DrawAspect="Content" ObjectID="_1777610239" r:id="rId137"/>
        </w:object>
      </w:r>
      <w:r>
        <w:rPr>
          <w:lang w:val="en-GB"/>
        </w:rPr>
        <w:t xml:space="preserve"> and we have</w:t>
      </w:r>
      <w:r w:rsidRPr="009215F1">
        <w:rPr>
          <w:position w:val="-14"/>
        </w:rPr>
        <w:object w:dxaOrig="3140" w:dyaOrig="400" w14:anchorId="0C00A237">
          <v:shape id="_x0000_i1082" type="#_x0000_t75" style="width:158.5pt;height:21.75pt" o:ole="">
            <v:imagedata r:id="rId138" o:title=""/>
          </v:shape>
          <o:OLEObject Type="Embed" ProgID="Equation.DSMT4" ShapeID="_x0000_i1082" DrawAspect="Content" ObjectID="_1777610240" r:id="rId139"/>
        </w:object>
      </w:r>
    </w:p>
    <w:p w14:paraId="512E25BA" w14:textId="7A5F3500" w:rsidR="009215F1" w:rsidRDefault="009215F1" w:rsidP="000721B8">
      <w:pPr>
        <w:rPr>
          <w:lang w:val="en-GB"/>
        </w:rPr>
      </w:pPr>
      <w:r>
        <w:rPr>
          <w:lang w:val="en-GB"/>
        </w:rPr>
        <w:t>Thus, we obtain</w:t>
      </w:r>
      <w:r w:rsidR="002C2E70" w:rsidRPr="00EF3684">
        <w:rPr>
          <w:position w:val="-50"/>
        </w:rPr>
        <w:object w:dxaOrig="7520" w:dyaOrig="1120" w14:anchorId="11F8EC73">
          <v:shape id="_x0000_i1083" type="#_x0000_t75" style="width:374.5pt;height:57.5pt" o:ole="">
            <v:imagedata r:id="rId140" o:title=""/>
          </v:shape>
          <o:OLEObject Type="Embed" ProgID="Equation.DSMT4" ShapeID="_x0000_i1083" DrawAspect="Content" ObjectID="_1777610241" r:id="rId141"/>
        </w:object>
      </w:r>
    </w:p>
    <w:p w14:paraId="6F5FF221" w14:textId="77777777" w:rsidR="00426FA7" w:rsidRDefault="00426FA7" w:rsidP="000721B8">
      <w:pPr>
        <w:rPr>
          <w:lang w:val="en-GB"/>
        </w:rPr>
      </w:pPr>
    </w:p>
    <w:p w14:paraId="6BB2ED1A" w14:textId="66EE1F7E" w:rsidR="00426FA7" w:rsidRDefault="00E24688" w:rsidP="000721B8">
      <w:pPr>
        <w:rPr>
          <w:lang w:val="en-GB"/>
        </w:rPr>
      </w:pPr>
      <w:r w:rsidRPr="00E24688">
        <w:rPr>
          <w:position w:val="-50"/>
        </w:rPr>
        <w:object w:dxaOrig="5740" w:dyaOrig="1120" w14:anchorId="1758A766">
          <v:shape id="_x0000_i1084" type="#_x0000_t75" style="width:4in;height:57.5pt" o:ole="">
            <v:imagedata r:id="rId142" o:title=""/>
          </v:shape>
          <o:OLEObject Type="Embed" ProgID="Equation.DSMT4" ShapeID="_x0000_i1084" DrawAspect="Content" ObjectID="_1777610242" r:id="rId143"/>
        </w:object>
      </w:r>
    </w:p>
    <w:p w14:paraId="4EA9F8F3" w14:textId="005E1B34" w:rsidR="009215F1" w:rsidRDefault="009215F1" w:rsidP="000721B8">
      <w:pPr>
        <w:rPr>
          <w:lang w:val="en-GB"/>
        </w:rPr>
      </w:pPr>
      <w:r>
        <w:rPr>
          <w:lang w:val="en-GB"/>
        </w:rPr>
        <w:t xml:space="preserve">Thus, </w:t>
      </w:r>
      <w:r w:rsidR="00D614E1" w:rsidRPr="00D614E1">
        <w:rPr>
          <w:position w:val="-14"/>
        </w:rPr>
        <w:object w:dxaOrig="1840" w:dyaOrig="440" w14:anchorId="075A561D">
          <v:shape id="_x0000_i1085" type="#_x0000_t75" style="width:93.75pt;height:21.75pt" o:ole="">
            <v:imagedata r:id="rId144" o:title=""/>
          </v:shape>
          <o:OLEObject Type="Embed" ProgID="Equation.DSMT4" ShapeID="_x0000_i1085" DrawAspect="Content" ObjectID="_1777610243" r:id="rId145"/>
        </w:object>
      </w:r>
    </w:p>
    <w:p w14:paraId="72C9B8C7" w14:textId="77777777" w:rsidR="00EF3684" w:rsidRDefault="00EF3684" w:rsidP="000721B8">
      <w:pPr>
        <w:rPr>
          <w:lang w:val="en-GB"/>
        </w:rPr>
      </w:pPr>
    </w:p>
    <w:p w14:paraId="5FCC41ED" w14:textId="73AD6D79" w:rsidR="00EF3684" w:rsidRDefault="00EF3684" w:rsidP="00EF3684">
      <w:pPr>
        <w:rPr>
          <w:lang w:val="en-GB"/>
        </w:rPr>
      </w:pPr>
      <w:r w:rsidRPr="00EF3684">
        <w:rPr>
          <w:position w:val="-32"/>
        </w:rPr>
        <w:object w:dxaOrig="4580" w:dyaOrig="820" w14:anchorId="6889917D">
          <v:shape id="_x0000_i1086" type="#_x0000_t75" style="width:230.5pt;height:43.05pt" o:ole="">
            <v:imagedata r:id="rId146" o:title=""/>
          </v:shape>
          <o:OLEObject Type="Embed" ProgID="Equation.DSMT4" ShapeID="_x0000_i1086" DrawAspect="Content" ObjectID="_1777610244" r:id="rId147"/>
        </w:object>
      </w:r>
    </w:p>
    <w:p w14:paraId="067A4816" w14:textId="5B38BA31" w:rsidR="00F46A40" w:rsidRDefault="001959E8" w:rsidP="00EF3684">
      <w:pPr>
        <w:rPr>
          <w:lang w:val="en-GB"/>
        </w:rPr>
      </w:pPr>
      <w:r w:rsidRPr="00D848F8">
        <w:rPr>
          <w:position w:val="-132"/>
          <w:lang w:val="en-GB"/>
        </w:rPr>
        <w:object w:dxaOrig="2600" w:dyaOrig="2760" w14:anchorId="5B90E39E">
          <v:shape id="_x0000_i1087" type="#_x0000_t75" style="width:129.5pt;height:136.75pt" o:ole="">
            <v:imagedata r:id="rId148" o:title=""/>
          </v:shape>
          <o:OLEObject Type="Embed" ProgID="Equation.DSMT4" ShapeID="_x0000_i1087" DrawAspect="Content" ObjectID="_1777610245" r:id="rId149"/>
        </w:object>
      </w:r>
    </w:p>
    <w:p w14:paraId="3FDD8E9A" w14:textId="77777777" w:rsidR="00BF2958" w:rsidRDefault="00BF2958" w:rsidP="00EF3684">
      <w:pPr>
        <w:rPr>
          <w:lang w:val="en-GB"/>
        </w:rPr>
      </w:pPr>
    </w:p>
    <w:p w14:paraId="68DB43EA" w14:textId="2B8B2EB1" w:rsidR="00B123DA" w:rsidRDefault="00F70DEC" w:rsidP="00F70DEC">
      <w:pPr>
        <w:pStyle w:val="MTDisplayEquation"/>
      </w:pPr>
      <w:r w:rsidRPr="00F70DEC">
        <w:rPr>
          <w:position w:val="-60"/>
        </w:rPr>
        <w:object w:dxaOrig="2640" w:dyaOrig="1300" w14:anchorId="147B00FB">
          <v:shape id="_x0000_i1088" type="#_x0000_t75" style="width:129.5pt;height:64.75pt" o:ole="">
            <v:imagedata r:id="rId150" o:title=""/>
          </v:shape>
          <o:OLEObject Type="Embed" ProgID="Equation.DSMT4" ShapeID="_x0000_i1088" DrawAspect="Content" ObjectID="_1777610246" r:id="rId151"/>
        </w:object>
      </w:r>
    </w:p>
    <w:p w14:paraId="389889C5" w14:textId="4219304F" w:rsidR="00477B3E" w:rsidRDefault="00477B3E" w:rsidP="00477B3E">
      <w:pPr>
        <w:pStyle w:val="MTDisplayEquation"/>
      </w:pPr>
      <w:r w:rsidRPr="00477B3E">
        <w:rPr>
          <w:position w:val="-48"/>
        </w:rPr>
        <w:object w:dxaOrig="1740" w:dyaOrig="1060" w14:anchorId="4DBEC9EE">
          <v:shape id="_x0000_i1089" type="#_x0000_t75" style="width:86.5pt;height:50.25pt" o:ole="">
            <v:imagedata r:id="rId152" o:title=""/>
          </v:shape>
          <o:OLEObject Type="Embed" ProgID="Equation.DSMT4" ShapeID="_x0000_i1089" DrawAspect="Content" ObjectID="_1777610247" r:id="rId153"/>
        </w:object>
      </w:r>
    </w:p>
    <w:p w14:paraId="0FC12416" w14:textId="7597854F" w:rsidR="00964B4C" w:rsidRPr="00964B4C" w:rsidRDefault="00964B4C" w:rsidP="00964B4C">
      <w:pPr>
        <w:pStyle w:val="MTDisplayEquation"/>
      </w:pPr>
    </w:p>
    <w:p w14:paraId="12611CCF" w14:textId="4FEC7A0A" w:rsidR="00BF2958" w:rsidRDefault="00BF2958" w:rsidP="00EF3684">
      <w:pPr>
        <w:rPr>
          <w:lang w:val="en-GB"/>
        </w:rPr>
      </w:pPr>
    </w:p>
    <w:p w14:paraId="7A26FF52" w14:textId="77777777" w:rsidR="00BF2958" w:rsidRDefault="00BF2958" w:rsidP="00EF3684">
      <w:pPr>
        <w:rPr>
          <w:lang w:val="en-GB"/>
        </w:rPr>
      </w:pPr>
    </w:p>
    <w:p w14:paraId="25EED70F" w14:textId="77777777" w:rsidR="00BF2958" w:rsidRDefault="00BF2958" w:rsidP="00EF3684">
      <w:pPr>
        <w:rPr>
          <w:lang w:val="en-GB"/>
        </w:rPr>
      </w:pPr>
    </w:p>
    <w:p w14:paraId="728D0615" w14:textId="5EE821F2" w:rsidR="00BF2958" w:rsidRDefault="00BF2958" w:rsidP="00EF3684">
      <w:pPr>
        <w:rPr>
          <w:lang w:val="en-GB"/>
        </w:rPr>
      </w:pPr>
    </w:p>
    <w:p w14:paraId="22CC32E2" w14:textId="3EAAC16D" w:rsidR="00A83F1A" w:rsidRDefault="007C0679" w:rsidP="00EF3684">
      <w:pPr>
        <w:rPr>
          <w:lang w:val="en-GB"/>
        </w:rPr>
      </w:pPr>
      <w:r w:rsidRPr="00CD736B">
        <w:rPr>
          <w:position w:val="-154"/>
          <w:lang w:val="en-GB"/>
        </w:rPr>
        <w:object w:dxaOrig="7540" w:dyaOrig="3200" w14:anchorId="765B9EAD">
          <v:shape id="_x0000_i1090" type="#_x0000_t75" style="width:374.5pt;height:158.5pt" o:ole="">
            <v:imagedata r:id="rId154" o:title=""/>
          </v:shape>
          <o:OLEObject Type="Embed" ProgID="Equation.DSMT4" ShapeID="_x0000_i1090" DrawAspect="Content" ObjectID="_1777610248" r:id="rId155"/>
        </w:object>
      </w:r>
    </w:p>
    <w:p w14:paraId="1AACBC82" w14:textId="0724C815" w:rsidR="00CD736B" w:rsidRDefault="00000000" w:rsidP="00EF3684">
      <w:pPr>
        <w:rPr>
          <w:lang w:val="en-GB"/>
        </w:rPr>
      </w:pPr>
      <w:r>
        <w:rPr>
          <w:rFonts w:eastAsiaTheme="minorEastAsia"/>
          <w:noProof/>
          <w:sz w:val="24"/>
          <w:szCs w:val="24"/>
          <w:lang w:eastAsia="en-TO"/>
        </w:rPr>
        <w:object w:dxaOrig="1440" w:dyaOrig="1440" w14:anchorId="2D25F226">
          <v:shape id="_x0000_s1083" type="#_x0000_t75" style="position:absolute;margin-left:0;margin-top:0;width:224pt;height:44pt;z-index:251722752;mso-position-horizontal-relative:text;mso-position-vertical-relative:text">
            <v:imagedata r:id="rId156" o:title=""/>
          </v:shape>
          <o:OLEObject Type="Embed" ProgID="Equation.DSMT4" ShapeID="_x0000_s1083" DrawAspect="Content" ObjectID="_1777610326" r:id="rId157"/>
        </w:object>
      </w:r>
    </w:p>
    <w:p w14:paraId="1AC74271" w14:textId="77777777" w:rsidR="00CD736B" w:rsidRDefault="00CD736B" w:rsidP="00EF3684">
      <w:pPr>
        <w:rPr>
          <w:lang w:val="en-GB"/>
        </w:rPr>
      </w:pPr>
    </w:p>
    <w:p w14:paraId="0BCA872D" w14:textId="77777777" w:rsidR="007C0679" w:rsidRDefault="007C0679" w:rsidP="00EF3684">
      <w:pPr>
        <w:rPr>
          <w:lang w:val="en-GB"/>
        </w:rPr>
      </w:pPr>
    </w:p>
    <w:p w14:paraId="697B4C35" w14:textId="41D08E7A" w:rsidR="00CF0097" w:rsidRDefault="00CF0097" w:rsidP="00CF0097">
      <w:pPr>
        <w:pStyle w:val="MTDisplayEquation"/>
      </w:pPr>
      <w:r>
        <w:tab/>
      </w:r>
      <w:r w:rsidRPr="00CF0097">
        <w:rPr>
          <w:position w:val="-60"/>
        </w:rPr>
        <w:object w:dxaOrig="2240" w:dyaOrig="1300" w14:anchorId="22EFA921">
          <v:shape id="_x0000_i1092" type="#_x0000_t75" style="width:115.45pt;height:64.75pt" o:ole="">
            <v:imagedata r:id="rId158" o:title=""/>
          </v:shape>
          <o:OLEObject Type="Embed" ProgID="Equation.DSMT4" ShapeID="_x0000_i1092" DrawAspect="Content" ObjectID="_1777610249" r:id="rId159"/>
        </w:object>
      </w:r>
    </w:p>
    <w:p w14:paraId="19F9EC76" w14:textId="78F6BA67" w:rsidR="007C0679" w:rsidRDefault="007C0679" w:rsidP="007C0679">
      <w:pPr>
        <w:pStyle w:val="MTDisplayEquation"/>
      </w:pPr>
    </w:p>
    <w:p w14:paraId="546C7F6D" w14:textId="0FD7A0DB" w:rsidR="007C0679" w:rsidRDefault="007C0679" w:rsidP="00EF3684">
      <w:pPr>
        <w:rPr>
          <w:lang w:val="en-GB"/>
        </w:rPr>
      </w:pPr>
    </w:p>
    <w:p w14:paraId="70EBBE98" w14:textId="77777777" w:rsidR="007C0679" w:rsidRDefault="007C0679" w:rsidP="00EF3684">
      <w:pPr>
        <w:rPr>
          <w:lang w:val="en-GB"/>
        </w:rPr>
      </w:pPr>
    </w:p>
    <w:p w14:paraId="3D70BDF2" w14:textId="6A1A5FB2" w:rsidR="00CD736B" w:rsidRDefault="00FF23C4" w:rsidP="00EF3684">
      <w:pPr>
        <w:rPr>
          <w:lang w:val="en-GB"/>
        </w:rPr>
      </w:pPr>
      <w:r w:rsidRPr="00D848F8">
        <w:rPr>
          <w:position w:val="-158"/>
          <w:lang w:val="en-GB"/>
        </w:rPr>
        <w:object w:dxaOrig="10120" w:dyaOrig="3280" w14:anchorId="43BA9AC8">
          <v:shape id="_x0000_i1093" type="#_x0000_t75" style="width:7in;height:165.75pt" o:ole="">
            <v:imagedata r:id="rId160" o:title=""/>
          </v:shape>
          <o:OLEObject Type="Embed" ProgID="Equation.DSMT4" ShapeID="_x0000_i1093" DrawAspect="Content" ObjectID="_1777610250" r:id="rId161"/>
        </w:object>
      </w:r>
    </w:p>
    <w:p w14:paraId="40EF9C36" w14:textId="77777777" w:rsidR="00CD736B" w:rsidRDefault="00CD736B" w:rsidP="00EF3684">
      <w:pPr>
        <w:rPr>
          <w:lang w:val="en-GB"/>
        </w:rPr>
      </w:pPr>
    </w:p>
    <w:p w14:paraId="2C81350A" w14:textId="40ED23BE" w:rsidR="00FF23C4" w:rsidRDefault="00FF23C4" w:rsidP="00FF23C4">
      <w:pPr>
        <w:pStyle w:val="MTDisplayEquation"/>
      </w:pPr>
      <w:r>
        <w:tab/>
      </w:r>
      <w:r w:rsidRPr="00FF23C4">
        <w:rPr>
          <w:position w:val="-48"/>
        </w:rPr>
        <w:object w:dxaOrig="2220" w:dyaOrig="1060" w14:anchorId="6F0A7C78">
          <v:shape id="_x0000_i1094" type="#_x0000_t75" style="width:108.2pt;height:50.25pt" o:ole="">
            <v:imagedata r:id="rId162" o:title=""/>
          </v:shape>
          <o:OLEObject Type="Embed" ProgID="Equation.DSMT4" ShapeID="_x0000_i1094" DrawAspect="Content" ObjectID="_1777610251" r:id="rId163"/>
        </w:object>
      </w:r>
    </w:p>
    <w:p w14:paraId="345D94B8" w14:textId="77777777" w:rsidR="009E0D0B" w:rsidRDefault="009E0D0B" w:rsidP="009E0D0B">
      <w:pPr>
        <w:rPr>
          <w:lang w:val="en-GB"/>
        </w:rPr>
      </w:pPr>
    </w:p>
    <w:p w14:paraId="5FB34528" w14:textId="4090B0E5" w:rsidR="003B1536" w:rsidRDefault="003B1536" w:rsidP="003B1536">
      <w:pPr>
        <w:pStyle w:val="MTDisplayEquation"/>
      </w:pPr>
      <w:r>
        <w:lastRenderedPageBreak/>
        <w:tab/>
      </w:r>
      <w:r w:rsidRPr="003B1536">
        <w:rPr>
          <w:position w:val="-50"/>
        </w:rPr>
        <w:object w:dxaOrig="4200" w:dyaOrig="1120" w14:anchorId="03833098">
          <v:shape id="_x0000_i1095" type="#_x0000_t75" style="width:208.75pt;height:57.5pt" o:ole="">
            <v:imagedata r:id="rId164" o:title=""/>
          </v:shape>
          <o:OLEObject Type="Embed" ProgID="Equation.DSMT4" ShapeID="_x0000_i1095" DrawAspect="Content" ObjectID="_1777610252" r:id="rId165"/>
        </w:object>
      </w:r>
    </w:p>
    <w:p w14:paraId="1961D253" w14:textId="09DF27FF" w:rsidR="009E0D0B" w:rsidRPr="009E0D0B" w:rsidRDefault="009E0D0B" w:rsidP="009E0D0B">
      <w:pPr>
        <w:rPr>
          <w:lang w:val="en-GB"/>
        </w:rPr>
      </w:pPr>
    </w:p>
    <w:p w14:paraId="7104DFC9" w14:textId="27950476" w:rsidR="00494096" w:rsidRDefault="007C34B2" w:rsidP="00EF3684">
      <w:pPr>
        <w:rPr>
          <w:lang w:val="en-GB"/>
        </w:rPr>
      </w:pPr>
      <w:r>
        <w:rPr>
          <w:lang w:val="en-GB"/>
        </w:rPr>
        <w:t>We obtain</w:t>
      </w:r>
      <w:r w:rsidR="00386247">
        <w:rPr>
          <w:lang w:val="en-GB"/>
        </w:rPr>
        <w:t>kg</w:t>
      </w:r>
    </w:p>
    <w:p w14:paraId="51AE1B9E" w14:textId="0C83FF31" w:rsidR="00CD736B" w:rsidRDefault="00F35041" w:rsidP="00EF3684">
      <w:pPr>
        <w:rPr>
          <w:lang w:val="en-GB"/>
        </w:rPr>
      </w:pPr>
      <w:r w:rsidRPr="00F35041">
        <w:rPr>
          <w:position w:val="-108"/>
          <w:lang w:val="en-GB"/>
        </w:rPr>
        <w:object w:dxaOrig="8260" w:dyaOrig="2280" w14:anchorId="17BC42B3">
          <v:shape id="_x0000_i1096" type="#_x0000_t75" style="width:410.7pt;height:115.45pt" o:ole="">
            <v:imagedata r:id="rId166" o:title=""/>
          </v:shape>
          <o:OLEObject Type="Embed" ProgID="Equation.DSMT4" ShapeID="_x0000_i1096" DrawAspect="Content" ObjectID="_1777610253" r:id="rId167"/>
        </w:object>
      </w:r>
    </w:p>
    <w:p w14:paraId="4A793FD2" w14:textId="77777777" w:rsidR="00496135" w:rsidRDefault="00305225" w:rsidP="00EF3684">
      <w:pPr>
        <w:rPr>
          <w:lang w:val="en-GB"/>
        </w:rPr>
      </w:pPr>
      <w:r w:rsidRPr="00305225">
        <w:rPr>
          <w:position w:val="-18"/>
          <w:lang w:val="en-GB"/>
        </w:rPr>
        <w:object w:dxaOrig="9320" w:dyaOrig="5260" w14:anchorId="56D21C90">
          <v:shape id="_x0000_i1097" type="#_x0000_t75" style="width:467.8pt;height:266.25pt" o:ole="">
            <v:imagedata r:id="rId168" o:title=""/>
          </v:shape>
          <o:OLEObject Type="Embed" ProgID="Equation.DSMT4" ShapeID="_x0000_i1097" DrawAspect="Content" ObjectID="_1777610254" r:id="rId169"/>
        </w:object>
      </w:r>
    </w:p>
    <w:p w14:paraId="0F238119" w14:textId="031EEF61" w:rsidR="00496135" w:rsidRDefault="003F71BD" w:rsidP="00EF3684">
      <w:pPr>
        <w:rPr>
          <w:lang w:val="en-GB"/>
        </w:rPr>
      </w:pPr>
      <w:r w:rsidRPr="003F71BD">
        <w:rPr>
          <w:position w:val="-4"/>
          <w:lang w:val="en-GB"/>
        </w:rPr>
        <w:object w:dxaOrig="180" w:dyaOrig="279" w14:anchorId="4E0C2DFF">
          <v:shape id="_x0000_i1098" type="#_x0000_t75" style="width:7.25pt;height:14.5pt" o:ole="">
            <v:imagedata r:id="rId170" o:title=""/>
          </v:shape>
          <o:OLEObject Type="Embed" ProgID="Equation.DSMT4" ShapeID="_x0000_i1098" DrawAspect="Content" ObjectID="_1777610255" r:id="rId171"/>
        </w:object>
      </w:r>
    </w:p>
    <w:p w14:paraId="3BB73502" w14:textId="77777777" w:rsidR="00496135" w:rsidRDefault="00496135" w:rsidP="00EF3684">
      <w:pPr>
        <w:rPr>
          <w:lang w:val="en-GB"/>
        </w:rPr>
      </w:pPr>
    </w:p>
    <w:p w14:paraId="0F033FD4" w14:textId="77777777" w:rsidR="00496135" w:rsidRDefault="00496135" w:rsidP="00EF3684">
      <w:pPr>
        <w:rPr>
          <w:lang w:val="en-GB"/>
        </w:rPr>
      </w:pPr>
    </w:p>
    <w:p w14:paraId="3FDDCB0C" w14:textId="2E3F6BF9" w:rsidR="004E014D" w:rsidRDefault="00750BCA" w:rsidP="00EF3684">
      <w:pPr>
        <w:rPr>
          <w:lang w:val="en-GB"/>
        </w:rPr>
      </w:pPr>
      <w:r w:rsidRPr="00496135">
        <w:rPr>
          <w:position w:val="-54"/>
        </w:rPr>
        <w:object w:dxaOrig="5440" w:dyaOrig="1200" w14:anchorId="51956A9F">
          <v:shape id="_x0000_i1099" type="#_x0000_t75" style="width:273.5pt;height:57.5pt" o:ole="">
            <v:imagedata r:id="rId172" o:title=""/>
          </v:shape>
          <o:OLEObject Type="Embed" ProgID="Equation.DSMT4" ShapeID="_x0000_i1099" DrawAspect="Content" ObjectID="_1777610256" r:id="rId173"/>
        </w:object>
      </w:r>
    </w:p>
    <w:p w14:paraId="47AD59D6" w14:textId="77777777" w:rsidR="00496135" w:rsidRDefault="00496135" w:rsidP="00EF3684">
      <w:pPr>
        <w:rPr>
          <w:lang w:val="en-GB"/>
        </w:rPr>
      </w:pPr>
    </w:p>
    <w:p w14:paraId="50E9E5A7" w14:textId="75CC20CB" w:rsidR="00496135" w:rsidRDefault="002877EE" w:rsidP="00EF3684">
      <w:pPr>
        <w:rPr>
          <w:lang w:val="en-GB"/>
        </w:rPr>
      </w:pPr>
      <w:r w:rsidRPr="002877EE">
        <w:rPr>
          <w:position w:val="-54"/>
        </w:rPr>
        <w:object w:dxaOrig="3739" w:dyaOrig="1200" w14:anchorId="286BF71D">
          <v:shape id="_x0000_i1100" type="#_x0000_t75" style="width:187.05pt;height:57.5pt" o:ole="">
            <v:imagedata r:id="rId174" o:title=""/>
          </v:shape>
          <o:OLEObject Type="Embed" ProgID="Equation.DSMT4" ShapeID="_x0000_i1100" DrawAspect="Content" ObjectID="_1777610257" r:id="rId175"/>
        </w:object>
      </w:r>
    </w:p>
    <w:p w14:paraId="4FA1D4BB" w14:textId="77777777" w:rsidR="00496135" w:rsidRDefault="00496135" w:rsidP="00EF3684">
      <w:pPr>
        <w:rPr>
          <w:lang w:val="en-GB"/>
        </w:rPr>
      </w:pPr>
    </w:p>
    <w:p w14:paraId="2BD866BB" w14:textId="11976998" w:rsidR="00611A36" w:rsidRDefault="00611A36" w:rsidP="00611A36">
      <w:pPr>
        <w:pStyle w:val="MTDisplayEquation"/>
      </w:pPr>
      <w:r>
        <w:tab/>
      </w:r>
      <w:r w:rsidR="00F76D84" w:rsidRPr="00611A36">
        <w:rPr>
          <w:position w:val="-50"/>
        </w:rPr>
        <w:object w:dxaOrig="4660" w:dyaOrig="1120" w14:anchorId="3EE2790F">
          <v:shape id="_x0000_i1101" type="#_x0000_t75" style="width:230.5pt;height:57.5pt" o:ole="">
            <v:imagedata r:id="rId176" o:title=""/>
          </v:shape>
          <o:OLEObject Type="Embed" ProgID="Equation.DSMT4" ShapeID="_x0000_i1101" DrawAspect="Content" ObjectID="_1777610258" r:id="rId177"/>
        </w:object>
      </w:r>
    </w:p>
    <w:p w14:paraId="1D7DC8C0" w14:textId="6F9E72A1" w:rsidR="00496135" w:rsidRDefault="00496135" w:rsidP="00EF3684">
      <w:pPr>
        <w:rPr>
          <w:lang w:val="en-GB"/>
        </w:rPr>
      </w:pPr>
    </w:p>
    <w:p w14:paraId="0407CC3A" w14:textId="34C116C4" w:rsidR="004A349E" w:rsidRDefault="00506776" w:rsidP="00EF3684">
      <w:pPr>
        <w:rPr>
          <w:lang w:val="en-GB"/>
        </w:rPr>
      </w:pPr>
      <w:r w:rsidRPr="00F76D84">
        <w:rPr>
          <w:position w:val="-54"/>
          <w:lang w:val="en-GB"/>
        </w:rPr>
        <w:object w:dxaOrig="13780" w:dyaOrig="1200" w14:anchorId="001627B2">
          <v:shape id="_x0000_i1102" type="#_x0000_t75" style="width:691.05pt;height:57.5pt" o:ole="">
            <v:imagedata r:id="rId178" o:title=""/>
          </v:shape>
          <o:OLEObject Type="Embed" ProgID="Equation.DSMT4" ShapeID="_x0000_i1102" DrawAspect="Content" ObjectID="_1777610259" r:id="rId179"/>
        </w:object>
      </w:r>
    </w:p>
    <w:p w14:paraId="587DF612" w14:textId="77777777" w:rsidR="00320383" w:rsidRDefault="00320383" w:rsidP="00EF3684">
      <w:pPr>
        <w:rPr>
          <w:lang w:val="en-GB"/>
        </w:rPr>
      </w:pPr>
    </w:p>
    <w:p w14:paraId="42245BE0" w14:textId="77777777" w:rsidR="00320383" w:rsidRDefault="00320383" w:rsidP="00EF3684">
      <w:pPr>
        <w:rPr>
          <w:lang w:val="en-GB"/>
        </w:rPr>
      </w:pPr>
    </w:p>
    <w:p w14:paraId="0A51D8DD" w14:textId="77777777" w:rsidR="00320383" w:rsidRDefault="00320383" w:rsidP="00EF3684">
      <w:pPr>
        <w:rPr>
          <w:lang w:val="en-GB"/>
        </w:rPr>
      </w:pPr>
    </w:p>
    <w:p w14:paraId="74BDE476" w14:textId="118E6858" w:rsidR="00320383" w:rsidRDefault="00320383" w:rsidP="00EF3684">
      <w:pPr>
        <w:rPr>
          <w:lang w:val="en-GB"/>
        </w:rPr>
      </w:pPr>
      <w:r w:rsidRPr="00320383">
        <w:rPr>
          <w:position w:val="-50"/>
        </w:rPr>
        <w:object w:dxaOrig="1400" w:dyaOrig="1120" w14:anchorId="65DAAF79">
          <v:shape id="_x0000_i1103" type="#_x0000_t75" style="width:1in;height:57.5pt" o:ole="">
            <v:imagedata r:id="rId180" o:title=""/>
          </v:shape>
          <o:OLEObject Type="Embed" ProgID="Equation.DSMT4" ShapeID="_x0000_i1103" DrawAspect="Content" ObjectID="_1777610260" r:id="rId181"/>
        </w:object>
      </w:r>
    </w:p>
    <w:p w14:paraId="65CD6A78" w14:textId="5AEC7BF7" w:rsidR="00A66EE1" w:rsidRDefault="00A66EE1" w:rsidP="00EF3684">
      <w:pPr>
        <w:rPr>
          <w:lang w:val="en-GB"/>
        </w:rPr>
      </w:pPr>
    </w:p>
    <w:p w14:paraId="65734F59" w14:textId="77777777" w:rsidR="002449BA" w:rsidRDefault="002449BA" w:rsidP="00EF3684">
      <w:pPr>
        <w:rPr>
          <w:lang w:val="en-GB"/>
        </w:rPr>
      </w:pPr>
      <w:r w:rsidRPr="002449BA">
        <w:rPr>
          <w:position w:val="-24"/>
          <w:lang w:val="en-GB"/>
        </w:rPr>
        <w:object w:dxaOrig="5160" w:dyaOrig="620" w14:anchorId="3E91F9AD">
          <v:shape id="_x0000_i1104" type="#_x0000_t75" style="width:259.45pt;height:28.95pt" o:ole="">
            <v:imagedata r:id="rId182" o:title=""/>
          </v:shape>
          <o:OLEObject Type="Embed" ProgID="Equation.DSMT4" ShapeID="_x0000_i1104" DrawAspect="Content" ObjectID="_1777610261" r:id="rId183"/>
        </w:object>
      </w:r>
    </w:p>
    <w:p w14:paraId="3D9F1AC9" w14:textId="347367EB" w:rsidR="002449BA" w:rsidRDefault="002449BA" w:rsidP="00EF3684">
      <w:pPr>
        <w:rPr>
          <w:lang w:val="en-GB"/>
        </w:rPr>
      </w:pPr>
      <w:r w:rsidRPr="002449BA">
        <w:rPr>
          <w:position w:val="-24"/>
          <w:lang w:val="en-GB"/>
        </w:rPr>
        <w:object w:dxaOrig="2760" w:dyaOrig="620" w14:anchorId="01B03F2D">
          <v:shape id="_x0000_i1105" type="#_x0000_t75" style="width:136.75pt;height:28.95pt" o:ole="">
            <v:imagedata r:id="rId184" o:title=""/>
          </v:shape>
          <o:OLEObject Type="Embed" ProgID="Equation.DSMT4" ShapeID="_x0000_i1105" DrawAspect="Content" ObjectID="_1777610262" r:id="rId185"/>
        </w:object>
      </w:r>
      <w:r>
        <w:rPr>
          <w:lang w:val="en-GB"/>
        </w:rPr>
        <w:t>With</w:t>
      </w:r>
      <w:r w:rsidRPr="002449BA">
        <w:rPr>
          <w:position w:val="-144"/>
          <w:lang w:val="en-GB"/>
        </w:rPr>
        <w:object w:dxaOrig="3140" w:dyaOrig="3000" w14:anchorId="61C90A03">
          <v:shape id="_x0000_i1106" type="#_x0000_t75" style="width:158.5pt;height:151.25pt" o:ole="">
            <v:imagedata r:id="rId186" o:title=""/>
          </v:shape>
          <o:OLEObject Type="Embed" ProgID="Equation.DSMT4" ShapeID="_x0000_i1106" DrawAspect="Content" ObjectID="_1777610263" r:id="rId187"/>
        </w:object>
      </w:r>
    </w:p>
    <w:p w14:paraId="58B5156B" w14:textId="45689D08" w:rsidR="002449BA" w:rsidRDefault="002449BA" w:rsidP="00EF3684">
      <w:pPr>
        <w:rPr>
          <w:lang w:val="en-GB"/>
        </w:rPr>
      </w:pPr>
      <w:r>
        <w:rPr>
          <w:lang w:val="en-GB"/>
        </w:rPr>
        <w:t>We observe</w:t>
      </w:r>
      <w:r w:rsidR="009B28CA" w:rsidRPr="000229F7">
        <w:rPr>
          <w:position w:val="-66"/>
          <w:lang w:val="en-GB"/>
        </w:rPr>
        <w:object w:dxaOrig="1860" w:dyaOrig="1440" w14:anchorId="48E8B0EC">
          <v:shape id="_x0000_i1107" type="#_x0000_t75" style="width:93.75pt;height:1in" o:ole="">
            <v:imagedata r:id="rId188" o:title=""/>
          </v:shape>
          <o:OLEObject Type="Embed" ProgID="Equation.DSMT4" ShapeID="_x0000_i1107" DrawAspect="Content" ObjectID="_1777610264" r:id="rId189"/>
        </w:object>
      </w:r>
      <w:r w:rsidR="009B28CA">
        <w:rPr>
          <w:lang w:val="en-GB"/>
        </w:rPr>
        <w:t xml:space="preserve">and we note the </w:t>
      </w:r>
      <w:r w:rsidR="0081304C" w:rsidRPr="0081304C">
        <w:rPr>
          <w:position w:val="-66"/>
          <w:lang w:val="en-GB"/>
        </w:rPr>
        <w:object w:dxaOrig="1920" w:dyaOrig="1440" w14:anchorId="3589FAAE">
          <v:shape id="_x0000_i1108" type="#_x0000_t75" style="width:93.75pt;height:1in" o:ole="">
            <v:imagedata r:id="rId190" o:title=""/>
          </v:shape>
          <o:OLEObject Type="Embed" ProgID="Equation.DSMT4" ShapeID="_x0000_i1108" DrawAspect="Content" ObjectID="_1777610265" r:id="rId191"/>
        </w:object>
      </w:r>
      <w:r w:rsidR="0081304C">
        <w:rPr>
          <w:lang w:val="en-GB"/>
        </w:rPr>
        <w:t>the Jacobian matrix in the gravitational potential energy</w:t>
      </w:r>
    </w:p>
    <w:p w14:paraId="71F70651" w14:textId="77777777" w:rsidR="002533A1" w:rsidRDefault="002533A1" w:rsidP="00EF3684">
      <w:pPr>
        <w:rPr>
          <w:lang w:val="en-GB"/>
        </w:rPr>
      </w:pPr>
    </w:p>
    <w:p w14:paraId="00145F1C" w14:textId="77777777" w:rsidR="002533A1" w:rsidRDefault="002533A1" w:rsidP="00EF3684">
      <w:pPr>
        <w:rPr>
          <w:lang w:val="en-GB"/>
        </w:rPr>
      </w:pPr>
    </w:p>
    <w:p w14:paraId="6AA839A9" w14:textId="77777777" w:rsidR="002533A1" w:rsidRDefault="002533A1" w:rsidP="00EF3684">
      <w:pPr>
        <w:rPr>
          <w:lang w:val="en-GB"/>
        </w:rPr>
      </w:pPr>
    </w:p>
    <w:p w14:paraId="124ABF4B" w14:textId="2331B349" w:rsidR="00F9530D" w:rsidRDefault="00F9530D" w:rsidP="00F9530D">
      <w:pPr>
        <w:pStyle w:val="MTDisplayEquation"/>
      </w:pPr>
      <w:r>
        <w:tab/>
      </w:r>
      <w:r w:rsidRPr="00F9530D">
        <w:rPr>
          <w:position w:val="-24"/>
        </w:rPr>
        <w:object w:dxaOrig="1120" w:dyaOrig="620" w14:anchorId="71561423">
          <v:shape id="_x0000_i1109" type="#_x0000_t75" style="width:57.5pt;height:28.95pt" o:ole="">
            <v:imagedata r:id="rId192" o:title=""/>
          </v:shape>
          <o:OLEObject Type="Embed" ProgID="Equation.DSMT4" ShapeID="_x0000_i1109" DrawAspect="Content" ObjectID="_1777610266" r:id="rId193"/>
        </w:object>
      </w:r>
    </w:p>
    <w:p w14:paraId="6D6FF05E" w14:textId="77777777" w:rsidR="00BF3AFE" w:rsidRDefault="00BF3AFE" w:rsidP="00BF3AFE">
      <w:pPr>
        <w:rPr>
          <w:lang w:val="en-GB"/>
        </w:rPr>
      </w:pPr>
    </w:p>
    <w:p w14:paraId="2A678A79" w14:textId="5B32DC5E" w:rsidR="002A2596" w:rsidRDefault="002A2596" w:rsidP="002A2596">
      <w:pPr>
        <w:pStyle w:val="MTDisplayEquation"/>
      </w:pPr>
      <w:r>
        <w:tab/>
      </w:r>
      <w:r w:rsidRPr="002A2596">
        <w:rPr>
          <w:position w:val="-18"/>
        </w:rPr>
        <w:object w:dxaOrig="3240" w:dyaOrig="480" w14:anchorId="2EFCB203">
          <v:shape id="_x0000_i1110" type="#_x0000_t75" style="width:165.75pt;height:21.75pt" o:ole="">
            <v:imagedata r:id="rId194" o:title=""/>
          </v:shape>
          <o:OLEObject Type="Embed" ProgID="Equation.DSMT4" ShapeID="_x0000_i1110" DrawAspect="Content" ObjectID="_1777610267" r:id="rId195"/>
        </w:object>
      </w:r>
    </w:p>
    <w:p w14:paraId="15B6D101" w14:textId="493CDB3D" w:rsidR="00BF3AFE" w:rsidRPr="00BF3AFE" w:rsidRDefault="00BF3AFE" w:rsidP="00BF3AFE">
      <w:pPr>
        <w:rPr>
          <w:lang w:val="en-GB"/>
        </w:rPr>
      </w:pPr>
    </w:p>
    <w:p w14:paraId="154C8D63" w14:textId="3D3C6499" w:rsidR="00AB4FF8" w:rsidRDefault="00AB4FF8" w:rsidP="00AB4FF8">
      <w:pPr>
        <w:pStyle w:val="MTDisplayEquation"/>
      </w:pPr>
      <w:r>
        <w:tab/>
      </w:r>
      <w:r w:rsidRPr="00AB4FF8">
        <w:rPr>
          <w:position w:val="-24"/>
        </w:rPr>
        <w:object w:dxaOrig="3760" w:dyaOrig="540" w14:anchorId="23BBD5FC">
          <v:shape id="_x0000_i1111" type="#_x0000_t75" style="width:187.45pt;height:28.95pt" o:ole="">
            <v:imagedata r:id="rId196" o:title=""/>
          </v:shape>
          <o:OLEObject Type="Embed" ProgID="Equation.DSMT4" ShapeID="_x0000_i1111" DrawAspect="Content" ObjectID="_1777610268" r:id="rId197"/>
        </w:object>
      </w:r>
    </w:p>
    <w:p w14:paraId="4ABB6E77" w14:textId="08FD60CA" w:rsidR="002449BA" w:rsidRDefault="00F7455A" w:rsidP="00EF3684">
      <w:pPr>
        <w:rPr>
          <w:lang w:val="en-GB"/>
        </w:rPr>
      </w:pPr>
      <w:r w:rsidRPr="00F7455A">
        <w:rPr>
          <w:position w:val="-24"/>
        </w:rPr>
        <w:object w:dxaOrig="1140" w:dyaOrig="499" w14:anchorId="3814935E">
          <v:shape id="_x0000_i1112" type="#_x0000_t75" style="width:57.5pt;height:21.75pt" o:ole="">
            <v:imagedata r:id="rId198" o:title=""/>
          </v:shape>
          <o:OLEObject Type="Embed" ProgID="Equation.DSMT4" ShapeID="_x0000_i1112" DrawAspect="Content" ObjectID="_1777610269" r:id="rId199"/>
        </w:object>
      </w:r>
    </w:p>
    <w:p w14:paraId="03A7AEF0" w14:textId="77777777" w:rsidR="00F7455A" w:rsidRDefault="00F7455A" w:rsidP="00EF3684">
      <w:pPr>
        <w:rPr>
          <w:lang w:val="en-GB"/>
        </w:rPr>
      </w:pPr>
    </w:p>
    <w:p w14:paraId="32DFB7E7" w14:textId="695D565B" w:rsidR="00F7455A" w:rsidRDefault="00730F46" w:rsidP="00EF3684">
      <w:r w:rsidRPr="00730F46">
        <w:rPr>
          <w:position w:val="-66"/>
        </w:rPr>
        <w:object w:dxaOrig="2160" w:dyaOrig="1440" w14:anchorId="37F71445">
          <v:shape id="_x0000_i1113" type="#_x0000_t75" style="width:108.2pt;height:1in" o:ole="">
            <v:imagedata r:id="rId200" o:title=""/>
          </v:shape>
          <o:OLEObject Type="Embed" ProgID="Equation.DSMT4" ShapeID="_x0000_i1113" DrawAspect="Content" ObjectID="_1777610270" r:id="rId201"/>
        </w:object>
      </w:r>
    </w:p>
    <w:p w14:paraId="410B63BD" w14:textId="77777777" w:rsidR="00E447A0" w:rsidRDefault="00E447A0" w:rsidP="00EF3684"/>
    <w:p w14:paraId="2B8F9A58" w14:textId="209320FE" w:rsidR="00382AF9" w:rsidRDefault="00382AF9" w:rsidP="00B50DFB">
      <w:pPr>
        <w:pStyle w:val="MTDisplayEquation"/>
      </w:pPr>
      <w:r>
        <w:tab/>
      </w:r>
      <w:r w:rsidR="00B50DFB" w:rsidRPr="00B50DFB">
        <w:rPr>
          <w:position w:val="-24"/>
        </w:rPr>
        <w:object w:dxaOrig="3620" w:dyaOrig="620" w14:anchorId="1E057C93">
          <v:shape id="_x0000_i1114" type="#_x0000_t75" style="width:179.8pt;height:28.95pt" o:ole="">
            <v:imagedata r:id="rId202" o:title=""/>
          </v:shape>
          <o:OLEObject Type="Embed" ProgID="Equation.DSMT4" ShapeID="_x0000_i1114" DrawAspect="Content" ObjectID="_1777610271" r:id="rId203"/>
        </w:object>
      </w:r>
    </w:p>
    <w:p w14:paraId="43505639" w14:textId="77777777" w:rsidR="00417A6A" w:rsidRDefault="00417A6A" w:rsidP="00417A6A">
      <w:pPr>
        <w:rPr>
          <w:lang w:val="en-GB"/>
        </w:rPr>
      </w:pPr>
    </w:p>
    <w:p w14:paraId="2B181125" w14:textId="62062EAB" w:rsidR="00AE14EF" w:rsidRDefault="00AE14EF" w:rsidP="00AE14EF">
      <w:pPr>
        <w:pStyle w:val="MTDisplayEquation"/>
      </w:pPr>
      <w:r>
        <w:tab/>
      </w:r>
      <w:r w:rsidRPr="00AE14EF">
        <w:rPr>
          <w:position w:val="-18"/>
        </w:rPr>
        <w:object w:dxaOrig="3080" w:dyaOrig="480" w14:anchorId="2F862469">
          <v:shape id="_x0000_i1115" type="#_x0000_t75" style="width:151.25pt;height:21.75pt" o:ole="">
            <v:imagedata r:id="rId204" o:title=""/>
          </v:shape>
          <o:OLEObject Type="Embed" ProgID="Equation.DSMT4" ShapeID="_x0000_i1115" DrawAspect="Content" ObjectID="_1777610272" r:id="rId205"/>
        </w:object>
      </w:r>
    </w:p>
    <w:p w14:paraId="39EDEB6C" w14:textId="73D4ECD1" w:rsidR="00B41796" w:rsidRDefault="001F41EF" w:rsidP="00B41796">
      <w:pPr>
        <w:rPr>
          <w:lang w:val="en-GB"/>
        </w:rPr>
      </w:pPr>
      <w:r w:rsidRPr="001F41EF">
        <w:rPr>
          <w:position w:val="-24"/>
        </w:rPr>
        <w:object w:dxaOrig="3300" w:dyaOrig="620" w14:anchorId="5287B07A">
          <v:shape id="_x0000_i1116" type="#_x0000_t75" style="width:165.75pt;height:28.95pt" o:ole="">
            <v:imagedata r:id="rId206" o:title=""/>
          </v:shape>
          <o:OLEObject Type="Embed" ProgID="Equation.DSMT4" ShapeID="_x0000_i1116" DrawAspect="Content" ObjectID="_1777610273" r:id="rId207"/>
        </w:object>
      </w:r>
    </w:p>
    <w:p w14:paraId="1B5B3212" w14:textId="77777777" w:rsidR="00311E1B" w:rsidRDefault="00311E1B" w:rsidP="00B41796">
      <w:pPr>
        <w:rPr>
          <w:lang w:val="en-GB"/>
        </w:rPr>
      </w:pPr>
    </w:p>
    <w:p w14:paraId="55D4D50C" w14:textId="1560C3D5" w:rsidR="00311E1B" w:rsidRDefault="006D464C" w:rsidP="00B41796">
      <w:pPr>
        <w:rPr>
          <w:lang w:val="en-GB"/>
        </w:rPr>
      </w:pPr>
      <w:r w:rsidRPr="00C63397">
        <w:rPr>
          <w:position w:val="-32"/>
          <w:lang w:val="en-GB"/>
        </w:rPr>
        <w:object w:dxaOrig="4780" w:dyaOrig="800" w14:anchorId="6CA1E9A7">
          <v:shape id="_x0000_i1117" type="#_x0000_t75" style="width:237.75pt;height:43.05pt" o:ole="">
            <v:imagedata r:id="rId208" o:title=""/>
          </v:shape>
          <o:OLEObject Type="Embed" ProgID="Equation.DSMT4" ShapeID="_x0000_i1117" DrawAspect="Content" ObjectID="_1777610274" r:id="rId209"/>
        </w:object>
      </w:r>
    </w:p>
    <w:p w14:paraId="04DF51F8" w14:textId="77777777" w:rsidR="00B83C57" w:rsidRDefault="006D464C" w:rsidP="00B41796">
      <w:r w:rsidRPr="006D464C">
        <w:rPr>
          <w:position w:val="-42"/>
        </w:rPr>
        <w:object w:dxaOrig="2540" w:dyaOrig="980" w14:anchorId="74AA2B79">
          <v:shape id="_x0000_i1118" type="#_x0000_t75" style="width:129.5pt;height:50.25pt" o:ole="">
            <v:imagedata r:id="rId210" o:title=""/>
          </v:shape>
          <o:OLEObject Type="Embed" ProgID="Equation.DSMT4" ShapeID="_x0000_i1118" DrawAspect="Content" ObjectID="_1777610275" r:id="rId211"/>
        </w:object>
      </w:r>
    </w:p>
    <w:p w14:paraId="4312C735" w14:textId="77777777" w:rsidR="003A67D9" w:rsidRDefault="00B83C57" w:rsidP="00B41796">
      <w:r w:rsidRPr="00B83C57">
        <w:rPr>
          <w:position w:val="-44"/>
        </w:rPr>
        <w:object w:dxaOrig="1840" w:dyaOrig="1020" w14:anchorId="574BDEEA">
          <v:shape id="_x0000_i1119" type="#_x0000_t75" style="width:93.75pt;height:50.25pt" o:ole="">
            <v:imagedata r:id="rId212" o:title=""/>
          </v:shape>
          <o:OLEObject Type="Embed" ProgID="Equation.DSMT4" ShapeID="_x0000_i1119" DrawAspect="Content" ObjectID="_1777610276" r:id="rId213"/>
        </w:object>
      </w:r>
    </w:p>
    <w:p w14:paraId="511A54F8" w14:textId="17481322" w:rsidR="006D464C" w:rsidRDefault="006D464C" w:rsidP="00B41796"/>
    <w:p w14:paraId="779190BC" w14:textId="77777777" w:rsidR="003E2863" w:rsidRDefault="004702A1" w:rsidP="00B41796">
      <w:r w:rsidRPr="004702A1">
        <w:rPr>
          <w:position w:val="-40"/>
        </w:rPr>
        <w:object w:dxaOrig="1200" w:dyaOrig="960" w14:anchorId="1E07AE01">
          <v:shape id="_x0000_i1120" type="#_x0000_t75" style="width:57.5pt;height:50.25pt" o:ole="">
            <v:imagedata r:id="rId214" o:title=""/>
          </v:shape>
          <o:OLEObject Type="Embed" ProgID="Equation.DSMT4" ShapeID="_x0000_i1120" DrawAspect="Content" ObjectID="_1777610277" r:id="rId215"/>
        </w:object>
      </w:r>
    </w:p>
    <w:p w14:paraId="240AB78C" w14:textId="4A260CD5" w:rsidR="001072B2" w:rsidRDefault="001072B2" w:rsidP="001072B2">
      <w:pPr>
        <w:pStyle w:val="MTDisplayEquation"/>
      </w:pPr>
      <w:r>
        <w:t>0</w:t>
      </w:r>
    </w:p>
    <w:p w14:paraId="0885FB97" w14:textId="50F17B13" w:rsidR="003A67D9" w:rsidRDefault="00106F25" w:rsidP="00B41796">
      <w:r w:rsidRPr="001072B2">
        <w:rPr>
          <w:position w:val="-50"/>
        </w:rPr>
        <w:object w:dxaOrig="5000" w:dyaOrig="1120" w14:anchorId="4E6DAF7D">
          <v:shape id="_x0000_i1121" type="#_x0000_t75" style="width:252.2pt;height:57.5pt" o:ole="">
            <v:imagedata r:id="rId216" o:title=""/>
          </v:shape>
          <o:OLEObject Type="Embed" ProgID="Equation.DSMT4" ShapeID="_x0000_i1121" DrawAspect="Content" ObjectID="_1777610278" r:id="rId217"/>
        </w:object>
      </w:r>
    </w:p>
    <w:p w14:paraId="780526DE" w14:textId="6D4991B0" w:rsidR="005B5BF4" w:rsidRDefault="005B5BF4" w:rsidP="005B5BF4">
      <w:pPr>
        <w:pStyle w:val="MTDisplayEquation"/>
      </w:pPr>
      <w:r>
        <w:tab/>
      </w:r>
      <w:r w:rsidRPr="005B5BF4">
        <w:rPr>
          <w:position w:val="-84"/>
        </w:rPr>
        <w:object w:dxaOrig="5820" w:dyaOrig="1800" w14:anchorId="04E1DB30">
          <v:shape id="_x0000_i1122" type="#_x0000_t75" style="width:4in;height:93.75pt" o:ole="">
            <v:imagedata r:id="rId218" o:title=""/>
          </v:shape>
          <o:OLEObject Type="Embed" ProgID="Equation.DSMT4" ShapeID="_x0000_i1122" DrawAspect="Content" ObjectID="_1777610279" r:id="rId219"/>
        </w:object>
      </w:r>
    </w:p>
    <w:p w14:paraId="3C5B23C8" w14:textId="77777777" w:rsidR="0030226F" w:rsidRDefault="0030226F" w:rsidP="0030226F">
      <w:pPr>
        <w:rPr>
          <w:lang w:val="en-GB"/>
        </w:rPr>
      </w:pPr>
    </w:p>
    <w:p w14:paraId="1C290DDE" w14:textId="77777777" w:rsidR="0030226F" w:rsidRDefault="0030226F" w:rsidP="0030226F">
      <w:pPr>
        <w:rPr>
          <w:lang w:val="en-GB"/>
        </w:rPr>
      </w:pPr>
    </w:p>
    <w:p w14:paraId="5424BF69" w14:textId="0275210B" w:rsidR="00DB6C30" w:rsidRDefault="00DB6C30" w:rsidP="00DB6C30">
      <w:pPr>
        <w:pStyle w:val="MTDisplayEquation"/>
      </w:pPr>
      <w:r>
        <w:tab/>
      </w:r>
      <w:r w:rsidRPr="00DB6C30">
        <w:rPr>
          <w:position w:val="-16"/>
        </w:rPr>
        <w:object w:dxaOrig="540" w:dyaOrig="440" w14:anchorId="30DA1DE4">
          <v:shape id="_x0000_i1123" type="#_x0000_t75" style="width:28.95pt;height:21.75pt" o:ole="">
            <v:imagedata r:id="rId220" o:title=""/>
          </v:shape>
          <o:OLEObject Type="Embed" ProgID="Equation.DSMT4" ShapeID="_x0000_i1123" DrawAspect="Content" ObjectID="_1777610280" r:id="rId221"/>
        </w:object>
      </w:r>
    </w:p>
    <w:p w14:paraId="1E30E425" w14:textId="77777777" w:rsidR="002232FF" w:rsidRDefault="002232FF" w:rsidP="002232FF">
      <w:pPr>
        <w:rPr>
          <w:lang w:val="en-GB"/>
        </w:rPr>
      </w:pPr>
    </w:p>
    <w:p w14:paraId="0F036FD0" w14:textId="2A2D77A4" w:rsidR="002232FF" w:rsidRDefault="00C849CD" w:rsidP="002232FF">
      <w:r w:rsidRPr="00C849CD">
        <w:rPr>
          <w:position w:val="-20"/>
        </w:rPr>
        <w:object w:dxaOrig="920" w:dyaOrig="460" w14:anchorId="0267CBAF">
          <v:shape id="_x0000_i1124" type="#_x0000_t75" style="width:43.05pt;height:21.75pt" o:ole="">
            <v:imagedata r:id="rId222" o:title=""/>
          </v:shape>
          <o:OLEObject Type="Embed" ProgID="Equation.DSMT4" ShapeID="_x0000_i1124" DrawAspect="Content" ObjectID="_1777610281" r:id="rId223"/>
        </w:object>
      </w:r>
    </w:p>
    <w:p w14:paraId="469220CF" w14:textId="780491CD" w:rsidR="00D35D66" w:rsidRDefault="00DE1306" w:rsidP="002232FF">
      <w:r w:rsidRPr="00DE1306">
        <w:rPr>
          <w:position w:val="-20"/>
        </w:rPr>
        <w:object w:dxaOrig="2380" w:dyaOrig="499" w14:anchorId="3960FE0A">
          <v:shape id="_x0000_i1125" type="#_x0000_t75" style="width:122.25pt;height:21.75pt" o:ole="">
            <v:imagedata r:id="rId224" o:title=""/>
          </v:shape>
          <o:OLEObject Type="Embed" ProgID="Equation.DSMT4" ShapeID="_x0000_i1125" DrawAspect="Content" ObjectID="_1777610282" r:id="rId225"/>
        </w:object>
      </w:r>
    </w:p>
    <w:p w14:paraId="2746C919" w14:textId="73B6F26E" w:rsidR="00064408" w:rsidRDefault="005C3EF8" w:rsidP="002232FF">
      <w:r w:rsidRPr="005C3EF8">
        <w:rPr>
          <w:position w:val="-14"/>
        </w:rPr>
        <w:object w:dxaOrig="1420" w:dyaOrig="380" w14:anchorId="7CD78BD5">
          <v:shape id="_x0000_i1126" type="#_x0000_t75" style="width:1in;height:21.75pt" o:ole="">
            <v:imagedata r:id="rId226" o:title=""/>
          </v:shape>
          <o:OLEObject Type="Embed" ProgID="Equation.DSMT4" ShapeID="_x0000_i1126" DrawAspect="Content" ObjectID="_1777610283" r:id="rId227"/>
        </w:object>
      </w:r>
    </w:p>
    <w:p w14:paraId="7B4A0B85" w14:textId="024F42B9" w:rsidR="00157002" w:rsidRDefault="006F15C2" w:rsidP="002232FF">
      <w:r w:rsidRPr="006F15C2">
        <w:rPr>
          <w:position w:val="-14"/>
        </w:rPr>
        <w:object w:dxaOrig="1440" w:dyaOrig="380" w14:anchorId="1A12E6AD">
          <v:shape id="_x0000_i1127" type="#_x0000_t75" style="width:1in;height:21.75pt" o:ole="">
            <v:imagedata r:id="rId228" o:title=""/>
          </v:shape>
          <o:OLEObject Type="Embed" ProgID="Equation.DSMT4" ShapeID="_x0000_i1127" DrawAspect="Content" ObjectID="_1777610284" r:id="rId229"/>
        </w:object>
      </w:r>
    </w:p>
    <w:p w14:paraId="1934F736" w14:textId="65EA8A53" w:rsidR="005C3EF8" w:rsidRPr="00DE1306" w:rsidRDefault="002E06AA" w:rsidP="002232FF">
      <w:r w:rsidRPr="002E06AA">
        <w:rPr>
          <w:position w:val="-14"/>
        </w:rPr>
        <w:object w:dxaOrig="1560" w:dyaOrig="380" w14:anchorId="5E323593">
          <v:shape id="_x0000_i1128" type="#_x0000_t75" style="width:79.25pt;height:21.75pt" o:ole="">
            <v:imagedata r:id="rId230" o:title=""/>
          </v:shape>
          <o:OLEObject Type="Embed" ProgID="Equation.DSMT4" ShapeID="_x0000_i1128" DrawAspect="Content" ObjectID="_1777610285" r:id="rId231"/>
        </w:object>
      </w:r>
    </w:p>
    <w:p w14:paraId="6F9ED9CC" w14:textId="6281569F" w:rsidR="0030226F" w:rsidRDefault="0030226F" w:rsidP="0030226F"/>
    <w:p w14:paraId="3E405E81" w14:textId="5ACAD1CB" w:rsidR="003121AF" w:rsidRDefault="00D40EBF" w:rsidP="0030226F">
      <w:r w:rsidRPr="00D40EBF">
        <w:rPr>
          <w:position w:val="-56"/>
        </w:rPr>
        <w:object w:dxaOrig="2780" w:dyaOrig="1240" w14:anchorId="30B99C32">
          <v:shape id="_x0000_i1129" type="#_x0000_t75" style="width:136.75pt;height:64.75pt" o:ole="">
            <v:imagedata r:id="rId232" o:title=""/>
          </v:shape>
          <o:OLEObject Type="Embed" ProgID="Equation.DSMT4" ShapeID="_x0000_i1129" DrawAspect="Content" ObjectID="_1777610286" r:id="rId233"/>
        </w:object>
      </w:r>
    </w:p>
    <w:p w14:paraId="406CCB98" w14:textId="4535CA58" w:rsidR="001D7F2E" w:rsidRDefault="001D7F2E" w:rsidP="001D7F2E">
      <w:pPr>
        <w:pStyle w:val="MTDisplayEquation"/>
      </w:pPr>
      <w:r>
        <w:tab/>
      </w:r>
      <w:r w:rsidRPr="001D7F2E">
        <w:rPr>
          <w:position w:val="-56"/>
        </w:rPr>
        <w:object w:dxaOrig="2780" w:dyaOrig="1240" w14:anchorId="199E0841">
          <v:shape id="_x0000_i1130" type="#_x0000_t75" style="width:136.75pt;height:64.75pt" o:ole="">
            <v:imagedata r:id="rId234" o:title=""/>
          </v:shape>
          <o:OLEObject Type="Embed" ProgID="Equation.DSMT4" ShapeID="_x0000_i1130" DrawAspect="Content" ObjectID="_1777610287" r:id="rId235"/>
        </w:object>
      </w:r>
    </w:p>
    <w:p w14:paraId="19998F5B" w14:textId="373A1F21" w:rsidR="000F46F2" w:rsidRDefault="000F46F2" w:rsidP="00405D99">
      <w:pPr>
        <w:pStyle w:val="MTDisplayEquation"/>
      </w:pPr>
      <w:r>
        <w:lastRenderedPageBreak/>
        <w:tab/>
      </w:r>
      <w:r w:rsidR="00405D99" w:rsidRPr="00405D99">
        <w:rPr>
          <w:position w:val="-58"/>
        </w:rPr>
        <w:object w:dxaOrig="2640" w:dyaOrig="1280" w14:anchorId="5964072F">
          <v:shape id="_x0000_i1131" type="#_x0000_t75" style="width:129.5pt;height:64.75pt" o:ole="">
            <v:imagedata r:id="rId236" o:title=""/>
          </v:shape>
          <o:OLEObject Type="Embed" ProgID="Equation.DSMT4" ShapeID="_x0000_i1131" DrawAspect="Content" ObjectID="_1777610288" r:id="rId237"/>
        </w:object>
      </w:r>
    </w:p>
    <w:p w14:paraId="720484D3" w14:textId="77777777" w:rsidR="007F5811" w:rsidRDefault="007F5811" w:rsidP="007F5811">
      <w:pPr>
        <w:rPr>
          <w:lang w:val="en-GB"/>
        </w:rPr>
      </w:pPr>
    </w:p>
    <w:p w14:paraId="6FD9B8AF" w14:textId="0F5721E1" w:rsidR="007F5811" w:rsidRDefault="00D7715A" w:rsidP="007F5811">
      <w:pPr>
        <w:rPr>
          <w:lang w:val="en-GB"/>
        </w:rPr>
      </w:pPr>
      <w:r w:rsidRPr="00D7715A">
        <w:rPr>
          <w:position w:val="-20"/>
        </w:rPr>
        <w:object w:dxaOrig="2780" w:dyaOrig="580" w14:anchorId="3C420907">
          <v:shape id="_x0000_i1132" type="#_x0000_t75" style="width:136.75pt;height:28.95pt" o:ole="">
            <v:imagedata r:id="rId238" o:title=""/>
          </v:shape>
          <o:OLEObject Type="Embed" ProgID="Equation.DSMT4" ShapeID="_x0000_i1132" DrawAspect="Content" ObjectID="_1777610289" r:id="rId239"/>
        </w:object>
      </w:r>
    </w:p>
    <w:p w14:paraId="7A1E6C63" w14:textId="20F1F5D5" w:rsidR="00E41EC9" w:rsidRDefault="0093144A" w:rsidP="007F5811">
      <w:pPr>
        <w:rPr>
          <w:lang w:val="en-GB"/>
        </w:rPr>
      </w:pPr>
      <w:r w:rsidRPr="0093144A">
        <w:rPr>
          <w:position w:val="-20"/>
        </w:rPr>
        <w:object w:dxaOrig="3260" w:dyaOrig="499" w14:anchorId="2FE3E3C1">
          <v:shape id="_x0000_i1133" type="#_x0000_t75" style="width:165.75pt;height:21.75pt" o:ole="">
            <v:imagedata r:id="rId240" o:title=""/>
          </v:shape>
          <o:OLEObject Type="Embed" ProgID="Equation.DSMT4" ShapeID="_x0000_i1133" DrawAspect="Content" ObjectID="_1777610290" r:id="rId241"/>
        </w:object>
      </w:r>
    </w:p>
    <w:p w14:paraId="4A206397" w14:textId="77777777" w:rsidR="008C3B1F" w:rsidRDefault="008C3B1F" w:rsidP="007F5811">
      <w:pPr>
        <w:rPr>
          <w:lang w:val="en-GB"/>
        </w:rPr>
      </w:pPr>
    </w:p>
    <w:p w14:paraId="334FBAFC" w14:textId="5061423B" w:rsidR="008C3B1F" w:rsidRDefault="00243F24" w:rsidP="007F5811">
      <w:r w:rsidRPr="00243F24">
        <w:rPr>
          <w:position w:val="-20"/>
        </w:rPr>
        <w:object w:dxaOrig="1719" w:dyaOrig="580" w14:anchorId="50EDAF1A">
          <v:shape id="_x0000_i1134" type="#_x0000_t75" style="width:86.5pt;height:28.95pt" o:ole="">
            <v:imagedata r:id="rId242" o:title=""/>
          </v:shape>
          <o:OLEObject Type="Embed" ProgID="Equation.DSMT4" ShapeID="_x0000_i1134" DrawAspect="Content" ObjectID="_1777610291" r:id="rId243"/>
        </w:object>
      </w:r>
    </w:p>
    <w:p w14:paraId="2AFCB943" w14:textId="77777777" w:rsidR="00090708" w:rsidRDefault="00090708" w:rsidP="007F5811"/>
    <w:p w14:paraId="00917A29" w14:textId="52110765" w:rsidR="000F46F2" w:rsidRDefault="005C7166" w:rsidP="000F46F2">
      <w:pPr>
        <w:rPr>
          <w:lang w:val="en-GB"/>
        </w:rPr>
      </w:pPr>
      <w:r w:rsidRPr="005C7166">
        <w:rPr>
          <w:position w:val="-54"/>
          <w:lang w:val="en-GB"/>
        </w:rPr>
        <w:object w:dxaOrig="3700" w:dyaOrig="1200" w14:anchorId="7A03FFB7">
          <v:shape id="_x0000_i1135" type="#_x0000_t75" style="width:187.05pt;height:57.5pt" o:ole="">
            <v:imagedata r:id="rId244" o:title=""/>
          </v:shape>
          <o:OLEObject Type="Embed" ProgID="Equation.DSMT4" ShapeID="_x0000_i1135" DrawAspect="Content" ObjectID="_1777610292" r:id="rId245"/>
        </w:object>
      </w:r>
    </w:p>
    <w:p w14:paraId="56CFD77B" w14:textId="76478185" w:rsidR="005C7166" w:rsidRDefault="007C3256" w:rsidP="000F46F2">
      <w:r w:rsidRPr="007C3256">
        <w:rPr>
          <w:position w:val="-20"/>
        </w:rPr>
        <w:object w:dxaOrig="400" w:dyaOrig="440" w14:anchorId="1067B305">
          <v:shape id="_x0000_i1136" type="#_x0000_t75" style="width:21.75pt;height:21.75pt" o:ole="">
            <v:imagedata r:id="rId246" o:title=""/>
          </v:shape>
          <o:OLEObject Type="Embed" ProgID="Equation.DSMT4" ShapeID="_x0000_i1136" DrawAspect="Content" ObjectID="_1777610293" r:id="rId247"/>
        </w:object>
      </w:r>
    </w:p>
    <w:p w14:paraId="475FB831" w14:textId="613E8F4F" w:rsidR="009373C1" w:rsidRPr="003D2335" w:rsidRDefault="009373C1" w:rsidP="000F46F2">
      <w:r>
        <w:t xml:space="preserve"> </w:t>
      </w:r>
      <w:r w:rsidR="003D2335" w:rsidRPr="003D2335">
        <w:rPr>
          <w:position w:val="-28"/>
        </w:rPr>
        <w:object w:dxaOrig="1080" w:dyaOrig="720" w14:anchorId="21155CE8">
          <v:shape id="_x0000_i1137" type="#_x0000_t75" style="width:57.5pt;height:36.2pt" o:ole="">
            <v:imagedata r:id="rId248" o:title=""/>
          </v:shape>
          <o:OLEObject Type="Embed" ProgID="Equation.DSMT4" ShapeID="_x0000_i1137" DrawAspect="Content" ObjectID="_1777610294" r:id="rId249"/>
        </w:object>
      </w:r>
    </w:p>
    <w:p w14:paraId="1AC6548B" w14:textId="36AD9A11" w:rsidR="00644D63" w:rsidRDefault="006F4535" w:rsidP="0030226F">
      <w:r w:rsidRPr="00644D63">
        <w:rPr>
          <w:position w:val="-14"/>
        </w:rPr>
        <w:object w:dxaOrig="1740" w:dyaOrig="400" w14:anchorId="7AA8BED3">
          <v:shape id="_x0000_i1138" type="#_x0000_t75" style="width:86.5pt;height:21.75pt" o:ole="">
            <v:imagedata r:id="rId250" o:title=""/>
          </v:shape>
          <o:OLEObject Type="Embed" ProgID="Equation.DSMT4" ShapeID="_x0000_i1138" DrawAspect="Content" ObjectID="_1777610295" r:id="rId251"/>
        </w:object>
      </w:r>
    </w:p>
    <w:p w14:paraId="0A819F69" w14:textId="77777777" w:rsidR="006F4535" w:rsidRDefault="006F4535" w:rsidP="0030226F"/>
    <w:p w14:paraId="408ECA43" w14:textId="2EAB1A78" w:rsidR="006F4535" w:rsidRDefault="005C58B9" w:rsidP="0030226F">
      <w:r w:rsidRPr="005C58B9">
        <w:rPr>
          <w:position w:val="-22"/>
        </w:rPr>
        <w:object w:dxaOrig="1820" w:dyaOrig="499" w14:anchorId="5D503396">
          <v:shape id="_x0000_i1139" type="#_x0000_t75" style="width:93.75pt;height:21.75pt" o:ole="">
            <v:imagedata r:id="rId252" o:title=""/>
          </v:shape>
          <o:OLEObject Type="Embed" ProgID="Equation.DSMT4" ShapeID="_x0000_i1139" DrawAspect="Content" ObjectID="_1777610296" r:id="rId253"/>
        </w:object>
      </w:r>
    </w:p>
    <w:p w14:paraId="10E0A1B5" w14:textId="77777777" w:rsidR="00644D63" w:rsidRDefault="00644D63" w:rsidP="0030226F"/>
    <w:p w14:paraId="177120BD" w14:textId="77777777" w:rsidR="00644D63" w:rsidRDefault="00644D63" w:rsidP="0030226F"/>
    <w:p w14:paraId="25E156C6" w14:textId="14A84BD0" w:rsidR="00B33167" w:rsidRDefault="00F66439" w:rsidP="0030226F">
      <w:r w:rsidRPr="00F66439">
        <w:rPr>
          <w:position w:val="-76"/>
        </w:rPr>
        <w:object w:dxaOrig="3739" w:dyaOrig="1640" w14:anchorId="7F3CFCAC">
          <v:shape id="_x0000_i1140" type="#_x0000_t75" style="width:187.05pt;height:79.25pt" o:ole="">
            <v:imagedata r:id="rId254" o:title=""/>
          </v:shape>
          <o:OLEObject Type="Embed" ProgID="Equation.DSMT4" ShapeID="_x0000_i1140" DrawAspect="Content" ObjectID="_1777610297" r:id="rId255"/>
        </w:object>
      </w:r>
    </w:p>
    <w:p w14:paraId="765063AF" w14:textId="61F143A7" w:rsidR="00F02E07" w:rsidRDefault="00F02E07" w:rsidP="0030226F">
      <w:r w:rsidRPr="00F02E07">
        <w:rPr>
          <w:position w:val="-18"/>
        </w:rPr>
        <w:object w:dxaOrig="1780" w:dyaOrig="560" w14:anchorId="515283B7">
          <v:shape id="_x0000_i1141" type="#_x0000_t75" style="width:86.5pt;height:28.95pt" o:ole="">
            <v:imagedata r:id="rId256" o:title=""/>
          </v:shape>
          <o:OLEObject Type="Embed" ProgID="Equation.DSMT4" ShapeID="_x0000_i1141" DrawAspect="Content" ObjectID="_1777610298" r:id="rId257"/>
        </w:object>
      </w:r>
    </w:p>
    <w:p w14:paraId="717EA5F6" w14:textId="77777777" w:rsidR="00CD3E77" w:rsidRDefault="00CD3E77" w:rsidP="0030226F"/>
    <w:p w14:paraId="0F92D5C3" w14:textId="02FE1697" w:rsidR="00FE347F" w:rsidRDefault="00B65D9D" w:rsidP="0030226F">
      <w:r w:rsidRPr="00B65D9D">
        <w:rPr>
          <w:position w:val="-58"/>
        </w:rPr>
        <w:object w:dxaOrig="8500" w:dyaOrig="1280" w14:anchorId="2CC907B4">
          <v:shape id="_x0000_i1142" type="#_x0000_t75" style="width:425.2pt;height:64.75pt" o:ole="">
            <v:imagedata r:id="rId258" o:title=""/>
          </v:shape>
          <o:OLEObject Type="Embed" ProgID="Equation.DSMT4" ShapeID="_x0000_i1142" DrawAspect="Content" ObjectID="_1777610299" r:id="rId259"/>
        </w:object>
      </w:r>
    </w:p>
    <w:p w14:paraId="40CE981D" w14:textId="009C2D48" w:rsidR="00FE347F" w:rsidRDefault="007131A4" w:rsidP="0030226F">
      <w:r w:rsidRPr="00BA02D2">
        <w:rPr>
          <w:position w:val="-58"/>
        </w:rPr>
        <w:object w:dxaOrig="8700" w:dyaOrig="1280" w14:anchorId="65084DE2">
          <v:shape id="_x0000_i1143" type="#_x0000_t75" style="width:6in;height:64.75pt" o:ole="">
            <v:imagedata r:id="rId260" o:title=""/>
          </v:shape>
          <o:OLEObject Type="Embed" ProgID="Equation.DSMT4" ShapeID="_x0000_i1143" DrawAspect="Content" ObjectID="_1777610300" r:id="rId261"/>
        </w:object>
      </w:r>
    </w:p>
    <w:p w14:paraId="3AFA0ABA" w14:textId="77777777" w:rsidR="00C24AA2" w:rsidRDefault="00C24AA2" w:rsidP="0030226F"/>
    <w:p w14:paraId="639E4AF8" w14:textId="77777777" w:rsidR="00C24AA2" w:rsidRDefault="00C24AA2" w:rsidP="0030226F"/>
    <w:p w14:paraId="0E016FF1" w14:textId="4E996FEB" w:rsidR="00767985" w:rsidRDefault="00AB28DA" w:rsidP="0030226F">
      <w:r w:rsidRPr="00AB28DA">
        <w:rPr>
          <w:position w:val="-40"/>
        </w:rPr>
        <w:object w:dxaOrig="2640" w:dyaOrig="920" w14:anchorId="1764A7DE">
          <v:shape id="_x0000_i1144" type="#_x0000_t75" style="width:129.5pt;height:43.05pt" o:ole="">
            <v:imagedata r:id="rId262" o:title=""/>
          </v:shape>
          <o:OLEObject Type="Embed" ProgID="Equation.DSMT4" ShapeID="_x0000_i1144" DrawAspect="Content" ObjectID="_1777610301" r:id="rId263"/>
        </w:object>
      </w:r>
    </w:p>
    <w:p w14:paraId="44CA12FA" w14:textId="025D85C4" w:rsidR="00FC7FA9" w:rsidRDefault="00AA2B56" w:rsidP="0030226F">
      <w:r w:rsidRPr="00AA2B56">
        <w:rPr>
          <w:position w:val="-18"/>
        </w:rPr>
        <w:object w:dxaOrig="1900" w:dyaOrig="560" w14:anchorId="3205D3E2">
          <v:shape id="_x0000_i1145" type="#_x0000_t75" style="width:93.75pt;height:28.95pt" o:ole="">
            <v:imagedata r:id="rId264" o:title=""/>
          </v:shape>
          <o:OLEObject Type="Embed" ProgID="Equation.DSMT4" ShapeID="_x0000_i1145" DrawAspect="Content" ObjectID="_1777610302" r:id="rId265"/>
        </w:object>
      </w:r>
    </w:p>
    <w:p w14:paraId="2822EE43" w14:textId="77777777" w:rsidR="00FC7FA9" w:rsidRDefault="00FC7FA9" w:rsidP="0030226F"/>
    <w:p w14:paraId="6C79639C" w14:textId="77C6817B" w:rsidR="0034441A" w:rsidRDefault="00A95507" w:rsidP="0030226F">
      <w:r w:rsidRPr="00A95507">
        <w:rPr>
          <w:position w:val="-20"/>
        </w:rPr>
        <w:object w:dxaOrig="4260" w:dyaOrig="520" w14:anchorId="6CF2E85A">
          <v:shape id="_x0000_i1146" type="#_x0000_t75" style="width:3in;height:28.95pt" o:ole="">
            <v:imagedata r:id="rId266" o:title=""/>
          </v:shape>
          <o:OLEObject Type="Embed" ProgID="Equation.DSMT4" ShapeID="_x0000_i1146" DrawAspect="Content" ObjectID="_1777610303" r:id="rId267"/>
        </w:object>
      </w:r>
    </w:p>
    <w:p w14:paraId="46701707" w14:textId="5262052C" w:rsidR="004C447A" w:rsidRDefault="00644D63" w:rsidP="0030226F">
      <w:r w:rsidRPr="004C447A">
        <w:rPr>
          <w:position w:val="-12"/>
        </w:rPr>
        <w:object w:dxaOrig="260" w:dyaOrig="360" w14:anchorId="2B244060">
          <v:shape id="_x0000_i1147" type="#_x0000_t75" style="width:14.5pt;height:21.75pt" o:ole="">
            <v:imagedata r:id="rId268" o:title=""/>
          </v:shape>
          <o:OLEObject Type="Embed" ProgID="Equation.DSMT4" ShapeID="_x0000_i1147" DrawAspect="Content" ObjectID="_1777610304" r:id="rId269"/>
        </w:object>
      </w:r>
    </w:p>
    <w:p w14:paraId="490380A5" w14:textId="2F8FFABC" w:rsidR="00DC735A" w:rsidRPr="00DE1306" w:rsidRDefault="00905E18" w:rsidP="0030226F">
      <w:r w:rsidRPr="00905E18">
        <w:rPr>
          <w:position w:val="-40"/>
        </w:rPr>
        <w:object w:dxaOrig="3739" w:dyaOrig="900" w14:anchorId="256ABAAC">
          <v:shape id="_x0000_i1148" type="#_x0000_t75" style="width:187.05pt;height:43.05pt" o:ole="">
            <v:imagedata r:id="rId270" o:title=""/>
          </v:shape>
          <o:OLEObject Type="Embed" ProgID="Equation.DSMT4" ShapeID="_x0000_i1148" DrawAspect="Content" ObjectID="_1777610305" r:id="rId271"/>
        </w:object>
      </w:r>
    </w:p>
    <w:p w14:paraId="0A045AC6" w14:textId="15F58DA4" w:rsidR="00F241D0" w:rsidRDefault="00F241D0" w:rsidP="00A526B6">
      <w:pPr>
        <w:pStyle w:val="MTDisplayEquation"/>
      </w:pPr>
      <w:r>
        <w:tab/>
      </w:r>
      <w:r w:rsidR="00A526B6" w:rsidRPr="00A526B6">
        <w:rPr>
          <w:position w:val="-14"/>
        </w:rPr>
        <w:object w:dxaOrig="7580" w:dyaOrig="380" w14:anchorId="207A9785">
          <v:shape id="_x0000_i1149" type="#_x0000_t75" style="width:379.15pt;height:19.15pt" o:ole="">
            <v:imagedata r:id="rId272" o:title=""/>
          </v:shape>
          <o:OLEObject Type="Embed" ProgID="Equation.DSMT4" ShapeID="_x0000_i1149" DrawAspect="Content" ObjectID="_1777610306" r:id="rId273"/>
        </w:object>
      </w:r>
    </w:p>
    <w:p w14:paraId="73D1D533" w14:textId="65616693" w:rsidR="00417A6A" w:rsidRDefault="00417A6A" w:rsidP="00417A6A"/>
    <w:p w14:paraId="2FCC5263" w14:textId="7BADAF0B" w:rsidR="00755017" w:rsidRDefault="00076D37" w:rsidP="00417A6A">
      <w:r w:rsidRPr="00F61498">
        <w:rPr>
          <w:position w:val="-38"/>
        </w:rPr>
        <w:object w:dxaOrig="1480" w:dyaOrig="880" w14:anchorId="2CBACF74">
          <v:shape id="_x0000_i1150" type="#_x0000_t75" style="width:74.15pt;height:44.3pt" o:ole="">
            <v:imagedata r:id="rId274" o:title=""/>
          </v:shape>
          <o:OLEObject Type="Embed" ProgID="Equation.DSMT4" ShapeID="_x0000_i1150" DrawAspect="Content" ObjectID="_1777610307" r:id="rId275"/>
        </w:object>
      </w:r>
    </w:p>
    <w:p w14:paraId="2A37ED57" w14:textId="51A5C19F" w:rsidR="00B536B9" w:rsidRDefault="005864D2" w:rsidP="00417A6A">
      <w:r w:rsidRPr="005864D2">
        <w:rPr>
          <w:position w:val="-50"/>
        </w:rPr>
        <w:object w:dxaOrig="2000" w:dyaOrig="1120" w14:anchorId="21E34DA6">
          <v:shape id="_x0000_i1151" type="#_x0000_t75" style="width:99.7pt;height:56.25pt" o:ole="">
            <v:imagedata r:id="rId276" o:title=""/>
          </v:shape>
          <o:OLEObject Type="Embed" ProgID="Equation.DSMT4" ShapeID="_x0000_i1151" DrawAspect="Content" ObjectID="_1777610308" r:id="rId277"/>
        </w:object>
      </w:r>
    </w:p>
    <w:p w14:paraId="07D5FBCD" w14:textId="0EC3F0C9" w:rsidR="00C021B2" w:rsidRDefault="002D5D99" w:rsidP="00417A6A">
      <w:r w:rsidRPr="00C021B2">
        <w:rPr>
          <w:position w:val="-4"/>
        </w:rPr>
        <w:object w:dxaOrig="180" w:dyaOrig="279" w14:anchorId="4BBEC5EB">
          <v:shape id="_x0000_i1152" type="#_x0000_t75" style="width:8.95pt;height:14.05pt" o:ole="">
            <v:imagedata r:id="rId118" o:title=""/>
          </v:shape>
          <o:OLEObject Type="Embed" ProgID="Equation.DSMT4" ShapeID="_x0000_i1152" DrawAspect="Content" ObjectID="_1777610309" r:id="rId278"/>
        </w:object>
      </w:r>
    </w:p>
    <w:p w14:paraId="2439C1EC" w14:textId="7EAFAA51" w:rsidR="005E0964" w:rsidRDefault="009A356D" w:rsidP="00417A6A">
      <w:r w:rsidRPr="005E0964">
        <w:rPr>
          <w:position w:val="-146"/>
        </w:rPr>
        <w:object w:dxaOrig="8140" w:dyaOrig="2760" w14:anchorId="1C756A58">
          <v:shape id="_x0000_i1153" type="#_x0000_t75" style="width:406.85pt;height:138.45pt" o:ole="">
            <v:imagedata r:id="rId279" o:title=""/>
          </v:shape>
          <o:OLEObject Type="Embed" ProgID="Equation.DSMT4" ShapeID="_x0000_i1153" DrawAspect="Content" ObjectID="_1777610310" r:id="rId280"/>
        </w:object>
      </w:r>
    </w:p>
    <w:p w14:paraId="18200640" w14:textId="248CEB74" w:rsidR="002D5D99" w:rsidRDefault="002D5D99" w:rsidP="002D5D99">
      <w:pPr>
        <w:rPr>
          <w:lang w:val="en-GB"/>
        </w:rPr>
      </w:pPr>
      <w:r>
        <w:rPr>
          <w:lang w:val="en-GB"/>
        </w:rPr>
        <w:t xml:space="preserve">With the </w:t>
      </w:r>
      <w:r w:rsidRPr="00C85190">
        <w:rPr>
          <w:position w:val="-6"/>
          <w:lang w:val="en-GB"/>
        </w:rPr>
        <w:object w:dxaOrig="400" w:dyaOrig="279" w14:anchorId="5BFD3166">
          <v:shape id="_x0000_i1154" type="#_x0000_t75" style="width:20.45pt;height:14.05pt" o:ole="">
            <v:imagedata r:id="rId281" o:title=""/>
          </v:shape>
          <o:OLEObject Type="Embed" ProgID="Equation.DSMT4" ShapeID="_x0000_i1154" DrawAspect="Content" ObjectID="_1777610311" r:id="rId282"/>
        </w:object>
      </w:r>
      <w:r>
        <w:rPr>
          <w:lang w:val="en-GB"/>
        </w:rPr>
        <w:t>number of</w:t>
      </w:r>
      <w:r w:rsidRPr="00C85190">
        <w:rPr>
          <w:position w:val="-12"/>
          <w:lang w:val="en-GB"/>
        </w:rPr>
        <w:object w:dxaOrig="560" w:dyaOrig="360" w14:anchorId="1B5D0CF8">
          <v:shape id="_x0000_i1155" type="#_x0000_t75" style="width:28.95pt;height:18.3pt" o:ole="">
            <v:imagedata r:id="rId283" o:title=""/>
          </v:shape>
          <o:OLEObject Type="Embed" ProgID="Equation.DSMT4" ShapeID="_x0000_i1155" DrawAspect="Content" ObjectID="_1777610312" r:id="rId284"/>
        </w:object>
      </w:r>
      <w:r>
        <w:rPr>
          <w:lang w:val="en-GB"/>
        </w:rPr>
        <w:t xml:space="preserve">related to the initial conditions. The </w:t>
      </w:r>
      <w:r w:rsidRPr="003A0C76">
        <w:rPr>
          <w:position w:val="-12"/>
          <w:lang w:val="en-GB"/>
        </w:rPr>
        <w:object w:dxaOrig="340" w:dyaOrig="360" w14:anchorId="5BC743AF">
          <v:shape id="_x0000_i1156" type="#_x0000_t75" style="width:17.45pt;height:18.3pt" o:ole="">
            <v:imagedata r:id="rId285" o:title=""/>
          </v:shape>
          <o:OLEObject Type="Embed" ProgID="Equation.DSMT4" ShapeID="_x0000_i1156" DrawAspect="Content" ObjectID="_1777610313" r:id="rId286"/>
        </w:object>
      </w:r>
      <w:r>
        <w:rPr>
          <w:lang w:val="en-GB"/>
        </w:rPr>
        <w:t xml:space="preserve">circular frequency related to the </w:t>
      </w:r>
      <w:r w:rsidRPr="00CD562F">
        <w:rPr>
          <w:position w:val="-6"/>
          <w:lang w:val="en-GB"/>
        </w:rPr>
        <w:object w:dxaOrig="279" w:dyaOrig="279" w14:anchorId="067C7641">
          <v:shape id="_x0000_i1157" type="#_x0000_t75" style="width:14.05pt;height:14.05pt" o:ole="">
            <v:imagedata r:id="rId287" o:title=""/>
          </v:shape>
          <o:OLEObject Type="Embed" ProgID="Equation.DSMT4" ShapeID="_x0000_i1157" DrawAspect="Content" ObjectID="_1777610314" r:id="rId288"/>
        </w:object>
      </w:r>
      <w:r>
        <w:rPr>
          <w:lang w:val="en-GB"/>
        </w:rPr>
        <w:t xml:space="preserve">different modes. The </w:t>
      </w:r>
      <w:r w:rsidRPr="00CD562F">
        <w:rPr>
          <w:position w:val="-14"/>
          <w:lang w:val="en-GB"/>
        </w:rPr>
        <w:object w:dxaOrig="440" w:dyaOrig="420" w14:anchorId="6FD161BE">
          <v:shape id="_x0000_i1158" type="#_x0000_t75" style="width:22.15pt;height:20.45pt" o:ole="">
            <v:imagedata r:id="rId289" o:title=""/>
          </v:shape>
          <o:OLEObject Type="Embed" ProgID="Equation.DSMT4" ShapeID="_x0000_i1158" DrawAspect="Content" ObjectID="_1777610315" r:id="rId290"/>
        </w:object>
      </w:r>
      <w:r>
        <w:rPr>
          <w:lang w:val="en-GB"/>
        </w:rPr>
        <w:t xml:space="preserve">related to the </w:t>
      </w:r>
      <w:r w:rsidRPr="00CD562F">
        <w:rPr>
          <w:position w:val="-6"/>
          <w:lang w:val="en-GB"/>
        </w:rPr>
        <w:object w:dxaOrig="279" w:dyaOrig="279" w14:anchorId="4E9FB6D3">
          <v:shape id="_x0000_i1159" type="#_x0000_t75" style="width:14.05pt;height:14.05pt" o:ole="">
            <v:imagedata r:id="rId291" o:title=""/>
          </v:shape>
          <o:OLEObject Type="Embed" ProgID="Equation.DSMT4" ShapeID="_x0000_i1159" DrawAspect="Content" ObjectID="_1777610316" r:id="rId292"/>
        </w:object>
      </w:r>
      <w:r>
        <w:rPr>
          <w:lang w:val="en-GB"/>
        </w:rPr>
        <w:t>modes of the system. The</w:t>
      </w:r>
      <w:r w:rsidRPr="003A0C76">
        <w:rPr>
          <w:position w:val="-6"/>
          <w:lang w:val="en-GB"/>
        </w:rPr>
        <w:object w:dxaOrig="279" w:dyaOrig="279" w14:anchorId="60359FC8">
          <v:shape id="_x0000_i1160" type="#_x0000_t75" style="width:14.05pt;height:14.05pt" o:ole="">
            <v:imagedata r:id="rId293" o:title=""/>
          </v:shape>
          <o:OLEObject Type="Embed" ProgID="Equation.DSMT4" ShapeID="_x0000_i1160" DrawAspect="Content" ObjectID="_1777610317" r:id="rId294"/>
        </w:object>
      </w:r>
      <w:r>
        <w:rPr>
          <w:lang w:val="en-GB"/>
        </w:rPr>
        <w:t>different</w:t>
      </w:r>
      <w:r w:rsidRPr="003A0C76">
        <w:rPr>
          <w:position w:val="-12"/>
          <w:lang w:val="en-GB"/>
        </w:rPr>
        <w:object w:dxaOrig="260" w:dyaOrig="360" w14:anchorId="043FA16A">
          <v:shape id="_x0000_i1161" type="#_x0000_t75" style="width:14.05pt;height:18.3pt" o:ole="">
            <v:imagedata r:id="rId295" o:title=""/>
          </v:shape>
          <o:OLEObject Type="Embed" ProgID="Equation.DSMT4" ShapeID="_x0000_i1161" DrawAspect="Content" ObjectID="_1777610318" r:id="rId296"/>
        </w:object>
      </w:r>
      <w:r>
        <w:rPr>
          <w:lang w:val="en-GB"/>
        </w:rPr>
        <w:t>related to the different damping.</w:t>
      </w:r>
      <w:r w:rsidR="00990999">
        <w:rPr>
          <w:lang w:val="en-GB"/>
        </w:rPr>
        <w:t xml:space="preserve"> </w:t>
      </w:r>
    </w:p>
    <w:p w14:paraId="2B4C15A8" w14:textId="77777777" w:rsidR="009A356D" w:rsidRDefault="009A356D" w:rsidP="002D5D99">
      <w:pPr>
        <w:rPr>
          <w:lang w:val="en-GB"/>
        </w:rPr>
      </w:pPr>
    </w:p>
    <w:p w14:paraId="6E62B2BF" w14:textId="274B3E92" w:rsidR="009A356D" w:rsidRDefault="005F2170" w:rsidP="002D5D99">
      <w:pPr>
        <w:rPr>
          <w:lang w:val="en-GB"/>
        </w:rPr>
      </w:pPr>
      <w:r w:rsidRPr="00A978B3">
        <w:rPr>
          <w:position w:val="-100"/>
          <w:lang w:val="en-GB"/>
        </w:rPr>
        <w:object w:dxaOrig="5720" w:dyaOrig="2120" w14:anchorId="5D489B5D">
          <v:shape id="_x0000_i1162" type="#_x0000_t75" style="width:285.85pt;height:106.1pt" o:ole="">
            <v:imagedata r:id="rId297" o:title=""/>
          </v:shape>
          <o:OLEObject Type="Embed" ProgID="Equation.DSMT4" ShapeID="_x0000_i1162" DrawAspect="Content" ObjectID="_1777610319" r:id="rId298"/>
        </w:object>
      </w:r>
    </w:p>
    <w:p w14:paraId="79682322" w14:textId="7CDA08F0" w:rsidR="00A15BC0" w:rsidRDefault="005C467B" w:rsidP="002D5D99">
      <w:pPr>
        <w:rPr>
          <w:lang w:val="en-GB"/>
        </w:rPr>
      </w:pPr>
      <w:r w:rsidRPr="005200F1">
        <w:rPr>
          <w:position w:val="-28"/>
          <w:lang w:val="en-GB"/>
        </w:rPr>
        <w:object w:dxaOrig="4780" w:dyaOrig="680" w14:anchorId="764E8208">
          <v:shape id="_x0000_i1170" type="#_x0000_t75" style="width:239pt;height:34.1pt" o:ole="">
            <v:imagedata r:id="rId299" o:title=""/>
          </v:shape>
          <o:OLEObject Type="Embed" ProgID="Equation.DSMT4" ShapeID="_x0000_i1170" DrawAspect="Content" ObjectID="_1777610320" r:id="rId300"/>
        </w:object>
      </w:r>
    </w:p>
    <w:p w14:paraId="070D9E4F" w14:textId="50ABBFD0" w:rsidR="001A323F" w:rsidRDefault="00F84E70" w:rsidP="002D5D99">
      <w:pPr>
        <w:rPr>
          <w:lang w:val="en-GB"/>
        </w:rPr>
      </w:pPr>
      <w:r w:rsidRPr="00F84E70">
        <w:rPr>
          <w:position w:val="-144"/>
          <w:lang w:val="en-GB"/>
        </w:rPr>
        <w:object w:dxaOrig="9460" w:dyaOrig="3000" w14:anchorId="490CC05F">
          <v:shape id="_x0000_i1164" type="#_x0000_t75" style="width:472.9pt;height:150.4pt" o:ole="">
            <v:imagedata r:id="rId301" o:title=""/>
          </v:shape>
          <o:OLEObject Type="Embed" ProgID="Equation.DSMT4" ShapeID="_x0000_i1164" DrawAspect="Content" ObjectID="_1777610321" r:id="rId302"/>
        </w:object>
      </w:r>
    </w:p>
    <w:p w14:paraId="53C65FED" w14:textId="435B30D4" w:rsidR="00164D4B" w:rsidRDefault="00164D4B" w:rsidP="002D5D99">
      <w:pPr>
        <w:rPr>
          <w:lang w:val="en-GB"/>
        </w:rPr>
      </w:pPr>
      <w:r>
        <w:rPr>
          <w:lang w:val="en-GB"/>
        </w:rPr>
        <w:t>And we have that</w:t>
      </w:r>
      <w:r w:rsidR="007A0EB3" w:rsidRPr="006A2F33">
        <w:rPr>
          <w:position w:val="-18"/>
          <w:lang w:val="en-GB"/>
        </w:rPr>
        <w:object w:dxaOrig="10020" w:dyaOrig="480" w14:anchorId="3514FEB8">
          <v:shape id="_x0000_i1165" type="#_x0000_t75" style="width:501pt;height:23.85pt" o:ole="">
            <v:imagedata r:id="rId303" o:title=""/>
          </v:shape>
          <o:OLEObject Type="Embed" ProgID="Equation.DSMT4" ShapeID="_x0000_i1165" DrawAspect="Content" ObjectID="_1777610322" r:id="rId304"/>
        </w:object>
      </w:r>
    </w:p>
    <w:p w14:paraId="6AC93C47" w14:textId="05968A8A" w:rsidR="00460C37" w:rsidRDefault="00C01A0F" w:rsidP="002D5D99">
      <w:pPr>
        <w:rPr>
          <w:lang w:val="en-GB"/>
        </w:rPr>
      </w:pPr>
      <w:r w:rsidRPr="009B63BB">
        <w:rPr>
          <w:position w:val="-36"/>
          <w:lang w:val="en-GB"/>
        </w:rPr>
        <w:object w:dxaOrig="6039" w:dyaOrig="840" w14:anchorId="1AD5DF01">
          <v:shape id="_x0000_i1166" type="#_x0000_t75" style="width:302.05pt;height:42.2pt" o:ole="">
            <v:imagedata r:id="rId305" o:title=""/>
          </v:shape>
          <o:OLEObject Type="Embed" ProgID="Equation.DSMT4" ShapeID="_x0000_i1166" DrawAspect="Content" ObjectID="_1777610323" r:id="rId306"/>
        </w:object>
      </w:r>
    </w:p>
    <w:p w14:paraId="6AD0B4F0" w14:textId="04232280" w:rsidR="00C01A0F" w:rsidRDefault="00990999" w:rsidP="002D5D99">
      <w:pPr>
        <w:rPr>
          <w:lang w:val="en-GB"/>
        </w:rPr>
      </w:pPr>
      <w:r w:rsidRPr="007E2C08">
        <w:rPr>
          <w:position w:val="-62"/>
          <w:lang w:val="en-GB"/>
        </w:rPr>
        <w:object w:dxaOrig="5400" w:dyaOrig="1359" w14:anchorId="5A9C597D">
          <v:shape id="_x0000_i1167" type="#_x0000_t75" style="width:270.1pt;height:68.15pt" o:ole="">
            <v:imagedata r:id="rId307" o:title=""/>
          </v:shape>
          <o:OLEObject Type="Embed" ProgID="Equation.DSMT4" ShapeID="_x0000_i1167" DrawAspect="Content" ObjectID="_1777610324" r:id="rId308"/>
        </w:object>
      </w:r>
    </w:p>
    <w:p w14:paraId="0D723A72" w14:textId="77F638D7" w:rsidR="00A15BC0" w:rsidRDefault="00A15BC0" w:rsidP="002D5D99">
      <w:pPr>
        <w:rPr>
          <w:lang w:val="en-GB"/>
        </w:rPr>
      </w:pPr>
      <w:r>
        <w:rPr>
          <w:lang w:val="en-GB"/>
        </w:rPr>
        <w:t>Where</w:t>
      </w:r>
      <w:r w:rsidRPr="00A15BC0">
        <w:rPr>
          <w:position w:val="-12"/>
          <w:lang w:val="en-GB"/>
        </w:rPr>
        <w:object w:dxaOrig="560" w:dyaOrig="360" w14:anchorId="205CE9E8">
          <v:shape id="_x0000_i1168" type="#_x0000_t75" style="width:27.7pt;height:18.3pt" o:ole="">
            <v:imagedata r:id="rId309" o:title=""/>
          </v:shape>
          <o:OLEObject Type="Embed" ProgID="Equation.DSMT4" ShapeID="_x0000_i1168" DrawAspect="Content" ObjectID="_1777610325" r:id="rId310"/>
        </w:object>
      </w:r>
      <w:r>
        <w:rPr>
          <w:lang w:val="en-GB"/>
        </w:rPr>
        <w:t>are the unknowns of interest</w:t>
      </w:r>
    </w:p>
    <w:p w14:paraId="71621CF1" w14:textId="77777777" w:rsidR="002D5D99" w:rsidRPr="00B83C57" w:rsidRDefault="002D5D99" w:rsidP="00417A6A"/>
    <w:p w14:paraId="6CAA76E9" w14:textId="5171B686" w:rsidR="00E447A0" w:rsidRPr="00382AF9" w:rsidRDefault="00E447A0" w:rsidP="00EF3684"/>
    <w:sectPr w:rsidR="00E447A0" w:rsidRPr="00382AF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1000DC0"/>
    <w:multiLevelType w:val="hybridMultilevel"/>
    <w:tmpl w:val="43AC6A42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B5159CD"/>
    <w:multiLevelType w:val="hybridMultilevel"/>
    <w:tmpl w:val="861C73E2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1F74FDE2">
      <w:start w:val="1"/>
      <w:numFmt w:val="lowerLetter"/>
      <w:lvlText w:val="%2."/>
      <w:lvlJc w:val="left"/>
      <w:pPr>
        <w:ind w:left="1440" w:hanging="360"/>
      </w:pPr>
    </w:lvl>
    <w:lvl w:ilvl="2" w:tplc="171E5BE8">
      <w:start w:val="4"/>
      <w:numFmt w:val="bullet"/>
      <w:lvlText w:val=""/>
      <w:lvlJc w:val="left"/>
      <w:pPr>
        <w:ind w:left="2340" w:hanging="360"/>
      </w:pPr>
      <w:rPr>
        <w:rFonts w:ascii="Wingdings" w:eastAsiaTheme="minorHAnsi" w:hAnsi="Wingdings" w:cstheme="minorBidi" w:hint="default"/>
      </w:r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46585272">
    <w:abstractNumId w:val="1"/>
  </w:num>
  <w:num w:numId="2" w16cid:durableId="106629570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76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1841"/>
    <w:rsid w:val="0000044A"/>
    <w:rsid w:val="000229F7"/>
    <w:rsid w:val="00025FCD"/>
    <w:rsid w:val="00030DF7"/>
    <w:rsid w:val="000463BA"/>
    <w:rsid w:val="00051958"/>
    <w:rsid w:val="00052D9F"/>
    <w:rsid w:val="000603A2"/>
    <w:rsid w:val="000603BD"/>
    <w:rsid w:val="00061020"/>
    <w:rsid w:val="00064408"/>
    <w:rsid w:val="00064F83"/>
    <w:rsid w:val="000664A4"/>
    <w:rsid w:val="000679F8"/>
    <w:rsid w:val="00067B14"/>
    <w:rsid w:val="00071EA3"/>
    <w:rsid w:val="000721B8"/>
    <w:rsid w:val="00072B14"/>
    <w:rsid w:val="00076D37"/>
    <w:rsid w:val="00090708"/>
    <w:rsid w:val="00090AC0"/>
    <w:rsid w:val="00093298"/>
    <w:rsid w:val="000B3E29"/>
    <w:rsid w:val="000B7009"/>
    <w:rsid w:val="000D6CB4"/>
    <w:rsid w:val="000F202C"/>
    <w:rsid w:val="000F46F2"/>
    <w:rsid w:val="000F4E47"/>
    <w:rsid w:val="00106F25"/>
    <w:rsid w:val="001072B2"/>
    <w:rsid w:val="00116B1D"/>
    <w:rsid w:val="00122A9E"/>
    <w:rsid w:val="00125299"/>
    <w:rsid w:val="001323D9"/>
    <w:rsid w:val="00142CB8"/>
    <w:rsid w:val="00143AB0"/>
    <w:rsid w:val="0014773C"/>
    <w:rsid w:val="001521B4"/>
    <w:rsid w:val="0015249B"/>
    <w:rsid w:val="00157002"/>
    <w:rsid w:val="00164D4B"/>
    <w:rsid w:val="00171ED1"/>
    <w:rsid w:val="001830E9"/>
    <w:rsid w:val="00194207"/>
    <w:rsid w:val="001959E8"/>
    <w:rsid w:val="001A323F"/>
    <w:rsid w:val="001B5A35"/>
    <w:rsid w:val="001B71F7"/>
    <w:rsid w:val="001C2791"/>
    <w:rsid w:val="001D7F2E"/>
    <w:rsid w:val="001E3A08"/>
    <w:rsid w:val="001E3F75"/>
    <w:rsid w:val="001E4306"/>
    <w:rsid w:val="001F00FC"/>
    <w:rsid w:val="001F141A"/>
    <w:rsid w:val="001F41EF"/>
    <w:rsid w:val="001F4FD6"/>
    <w:rsid w:val="001F65E9"/>
    <w:rsid w:val="00203C5D"/>
    <w:rsid w:val="00217868"/>
    <w:rsid w:val="0022015C"/>
    <w:rsid w:val="00220961"/>
    <w:rsid w:val="002225CB"/>
    <w:rsid w:val="002232FF"/>
    <w:rsid w:val="00235A37"/>
    <w:rsid w:val="00243F24"/>
    <w:rsid w:val="002449BA"/>
    <w:rsid w:val="002533A1"/>
    <w:rsid w:val="002757B7"/>
    <w:rsid w:val="002768E5"/>
    <w:rsid w:val="002816A5"/>
    <w:rsid w:val="0028362E"/>
    <w:rsid w:val="002877EE"/>
    <w:rsid w:val="0028795C"/>
    <w:rsid w:val="00294C82"/>
    <w:rsid w:val="002A2596"/>
    <w:rsid w:val="002A2734"/>
    <w:rsid w:val="002A280E"/>
    <w:rsid w:val="002B083A"/>
    <w:rsid w:val="002B19A5"/>
    <w:rsid w:val="002B654C"/>
    <w:rsid w:val="002C0656"/>
    <w:rsid w:val="002C2D6D"/>
    <w:rsid w:val="002C2E70"/>
    <w:rsid w:val="002D0204"/>
    <w:rsid w:val="002D3727"/>
    <w:rsid w:val="002D5D99"/>
    <w:rsid w:val="002E06AA"/>
    <w:rsid w:val="002E7899"/>
    <w:rsid w:val="002F7596"/>
    <w:rsid w:val="0030226F"/>
    <w:rsid w:val="00305225"/>
    <w:rsid w:val="00307E7D"/>
    <w:rsid w:val="00311E1B"/>
    <w:rsid w:val="003121AF"/>
    <w:rsid w:val="0031459F"/>
    <w:rsid w:val="00317AB2"/>
    <w:rsid w:val="00320383"/>
    <w:rsid w:val="00330522"/>
    <w:rsid w:val="00334E7B"/>
    <w:rsid w:val="00340D50"/>
    <w:rsid w:val="00341F60"/>
    <w:rsid w:val="0034441A"/>
    <w:rsid w:val="003450A7"/>
    <w:rsid w:val="003603FF"/>
    <w:rsid w:val="003653DC"/>
    <w:rsid w:val="0037757B"/>
    <w:rsid w:val="00381D58"/>
    <w:rsid w:val="00382AF9"/>
    <w:rsid w:val="00385433"/>
    <w:rsid w:val="00386247"/>
    <w:rsid w:val="00386560"/>
    <w:rsid w:val="003876A7"/>
    <w:rsid w:val="003908EC"/>
    <w:rsid w:val="003A67D9"/>
    <w:rsid w:val="003B1536"/>
    <w:rsid w:val="003B5581"/>
    <w:rsid w:val="003C4FA1"/>
    <w:rsid w:val="003D05A3"/>
    <w:rsid w:val="003D2335"/>
    <w:rsid w:val="003E2863"/>
    <w:rsid w:val="003E70C4"/>
    <w:rsid w:val="003E7D79"/>
    <w:rsid w:val="003F699E"/>
    <w:rsid w:val="003F71BD"/>
    <w:rsid w:val="004010B6"/>
    <w:rsid w:val="00404136"/>
    <w:rsid w:val="00405D99"/>
    <w:rsid w:val="004066A2"/>
    <w:rsid w:val="004066C4"/>
    <w:rsid w:val="00417A6A"/>
    <w:rsid w:val="00425399"/>
    <w:rsid w:val="00426FA7"/>
    <w:rsid w:val="00452E25"/>
    <w:rsid w:val="00453EF7"/>
    <w:rsid w:val="00455190"/>
    <w:rsid w:val="00460C37"/>
    <w:rsid w:val="004702A1"/>
    <w:rsid w:val="00477B3E"/>
    <w:rsid w:val="00481BAD"/>
    <w:rsid w:val="00481BB7"/>
    <w:rsid w:val="004840AD"/>
    <w:rsid w:val="00484FCB"/>
    <w:rsid w:val="00494096"/>
    <w:rsid w:val="00494D74"/>
    <w:rsid w:val="00496135"/>
    <w:rsid w:val="004A349E"/>
    <w:rsid w:val="004A39C3"/>
    <w:rsid w:val="004A4898"/>
    <w:rsid w:val="004B729F"/>
    <w:rsid w:val="004B7A7D"/>
    <w:rsid w:val="004C447A"/>
    <w:rsid w:val="004E014D"/>
    <w:rsid w:val="004E3ED7"/>
    <w:rsid w:val="004E5BE2"/>
    <w:rsid w:val="004F19C1"/>
    <w:rsid w:val="004F3989"/>
    <w:rsid w:val="00501841"/>
    <w:rsid w:val="005057F6"/>
    <w:rsid w:val="00506776"/>
    <w:rsid w:val="00510DA9"/>
    <w:rsid w:val="00515371"/>
    <w:rsid w:val="00515DDC"/>
    <w:rsid w:val="00516B55"/>
    <w:rsid w:val="005200F1"/>
    <w:rsid w:val="00533409"/>
    <w:rsid w:val="00540929"/>
    <w:rsid w:val="00550534"/>
    <w:rsid w:val="005765B1"/>
    <w:rsid w:val="00581243"/>
    <w:rsid w:val="005864D2"/>
    <w:rsid w:val="005B5BF4"/>
    <w:rsid w:val="005C3EF8"/>
    <w:rsid w:val="005C4132"/>
    <w:rsid w:val="005C4661"/>
    <w:rsid w:val="005C467B"/>
    <w:rsid w:val="005C58B9"/>
    <w:rsid w:val="005C7166"/>
    <w:rsid w:val="005D2694"/>
    <w:rsid w:val="005E0964"/>
    <w:rsid w:val="005E730C"/>
    <w:rsid w:val="005F09BA"/>
    <w:rsid w:val="005F2170"/>
    <w:rsid w:val="00611A36"/>
    <w:rsid w:val="006256C3"/>
    <w:rsid w:val="00625DF6"/>
    <w:rsid w:val="006363DA"/>
    <w:rsid w:val="006434FC"/>
    <w:rsid w:val="0064462D"/>
    <w:rsid w:val="0064491A"/>
    <w:rsid w:val="00644D63"/>
    <w:rsid w:val="0064672A"/>
    <w:rsid w:val="006617C6"/>
    <w:rsid w:val="00673580"/>
    <w:rsid w:val="00686091"/>
    <w:rsid w:val="00692A22"/>
    <w:rsid w:val="00696E9E"/>
    <w:rsid w:val="006A2309"/>
    <w:rsid w:val="006A2F33"/>
    <w:rsid w:val="006A6CA2"/>
    <w:rsid w:val="006B1BE4"/>
    <w:rsid w:val="006B584B"/>
    <w:rsid w:val="006C1384"/>
    <w:rsid w:val="006D17EF"/>
    <w:rsid w:val="006D464C"/>
    <w:rsid w:val="006D4C35"/>
    <w:rsid w:val="006D62CD"/>
    <w:rsid w:val="006E1EE5"/>
    <w:rsid w:val="006E247C"/>
    <w:rsid w:val="006E742B"/>
    <w:rsid w:val="006E7A8B"/>
    <w:rsid w:val="006E7B08"/>
    <w:rsid w:val="006F15C1"/>
    <w:rsid w:val="006F15C2"/>
    <w:rsid w:val="006F4535"/>
    <w:rsid w:val="007001DC"/>
    <w:rsid w:val="0070187D"/>
    <w:rsid w:val="007021F3"/>
    <w:rsid w:val="007043DC"/>
    <w:rsid w:val="00705184"/>
    <w:rsid w:val="00712E5C"/>
    <w:rsid w:val="007131A4"/>
    <w:rsid w:val="007244D5"/>
    <w:rsid w:val="00730F46"/>
    <w:rsid w:val="00740F8C"/>
    <w:rsid w:val="007467AF"/>
    <w:rsid w:val="00750BCA"/>
    <w:rsid w:val="00755017"/>
    <w:rsid w:val="00756A94"/>
    <w:rsid w:val="00767985"/>
    <w:rsid w:val="00776BF4"/>
    <w:rsid w:val="0078201B"/>
    <w:rsid w:val="00783300"/>
    <w:rsid w:val="00783C3D"/>
    <w:rsid w:val="007A04B1"/>
    <w:rsid w:val="007A0EB3"/>
    <w:rsid w:val="007C0679"/>
    <w:rsid w:val="007C3256"/>
    <w:rsid w:val="007C34B2"/>
    <w:rsid w:val="007C3669"/>
    <w:rsid w:val="007D4D89"/>
    <w:rsid w:val="007E2C08"/>
    <w:rsid w:val="007E2E04"/>
    <w:rsid w:val="007E4563"/>
    <w:rsid w:val="007F2B96"/>
    <w:rsid w:val="007F5811"/>
    <w:rsid w:val="00800531"/>
    <w:rsid w:val="008016D2"/>
    <w:rsid w:val="0081304C"/>
    <w:rsid w:val="00817FC7"/>
    <w:rsid w:val="008214E7"/>
    <w:rsid w:val="008335C4"/>
    <w:rsid w:val="008431BC"/>
    <w:rsid w:val="008570BC"/>
    <w:rsid w:val="008834F5"/>
    <w:rsid w:val="008907D9"/>
    <w:rsid w:val="008C2167"/>
    <w:rsid w:val="008C3B1F"/>
    <w:rsid w:val="008D0430"/>
    <w:rsid w:val="008F5ADB"/>
    <w:rsid w:val="00905E18"/>
    <w:rsid w:val="00911184"/>
    <w:rsid w:val="009132E2"/>
    <w:rsid w:val="009211EB"/>
    <w:rsid w:val="009215F1"/>
    <w:rsid w:val="009226B7"/>
    <w:rsid w:val="00925044"/>
    <w:rsid w:val="00930AD6"/>
    <w:rsid w:val="0093144A"/>
    <w:rsid w:val="00931C13"/>
    <w:rsid w:val="00932465"/>
    <w:rsid w:val="009373C1"/>
    <w:rsid w:val="00942C07"/>
    <w:rsid w:val="00951E50"/>
    <w:rsid w:val="009549D9"/>
    <w:rsid w:val="0095666A"/>
    <w:rsid w:val="0096174D"/>
    <w:rsid w:val="00964321"/>
    <w:rsid w:val="00964B4C"/>
    <w:rsid w:val="00976FE6"/>
    <w:rsid w:val="00980D06"/>
    <w:rsid w:val="0098354E"/>
    <w:rsid w:val="00984854"/>
    <w:rsid w:val="00990999"/>
    <w:rsid w:val="0099589D"/>
    <w:rsid w:val="009A356D"/>
    <w:rsid w:val="009A46EC"/>
    <w:rsid w:val="009A4DA3"/>
    <w:rsid w:val="009A7658"/>
    <w:rsid w:val="009B033E"/>
    <w:rsid w:val="009B211B"/>
    <w:rsid w:val="009B28CA"/>
    <w:rsid w:val="009B54B7"/>
    <w:rsid w:val="009B56E3"/>
    <w:rsid w:val="009B63BB"/>
    <w:rsid w:val="009B730E"/>
    <w:rsid w:val="009C7671"/>
    <w:rsid w:val="009D3505"/>
    <w:rsid w:val="009E0583"/>
    <w:rsid w:val="009E0D0B"/>
    <w:rsid w:val="009E7488"/>
    <w:rsid w:val="00A026EE"/>
    <w:rsid w:val="00A15BC0"/>
    <w:rsid w:val="00A20831"/>
    <w:rsid w:val="00A22CA9"/>
    <w:rsid w:val="00A27FAF"/>
    <w:rsid w:val="00A35435"/>
    <w:rsid w:val="00A43962"/>
    <w:rsid w:val="00A43E88"/>
    <w:rsid w:val="00A470D0"/>
    <w:rsid w:val="00A526B6"/>
    <w:rsid w:val="00A5795A"/>
    <w:rsid w:val="00A6493A"/>
    <w:rsid w:val="00A6655C"/>
    <w:rsid w:val="00A66EE1"/>
    <w:rsid w:val="00A71624"/>
    <w:rsid w:val="00A83D0C"/>
    <w:rsid w:val="00A83F1A"/>
    <w:rsid w:val="00A92C70"/>
    <w:rsid w:val="00A94614"/>
    <w:rsid w:val="00A95507"/>
    <w:rsid w:val="00A978B3"/>
    <w:rsid w:val="00AA2B56"/>
    <w:rsid w:val="00AA361E"/>
    <w:rsid w:val="00AA3D7B"/>
    <w:rsid w:val="00AA50EE"/>
    <w:rsid w:val="00AA7BFE"/>
    <w:rsid w:val="00AA7D2C"/>
    <w:rsid w:val="00AA7D63"/>
    <w:rsid w:val="00AB28DA"/>
    <w:rsid w:val="00AB4FF8"/>
    <w:rsid w:val="00AC0DC9"/>
    <w:rsid w:val="00AC1839"/>
    <w:rsid w:val="00AD1912"/>
    <w:rsid w:val="00AD47F6"/>
    <w:rsid w:val="00AD6FEE"/>
    <w:rsid w:val="00AE14EF"/>
    <w:rsid w:val="00AE347B"/>
    <w:rsid w:val="00AF0877"/>
    <w:rsid w:val="00AF174C"/>
    <w:rsid w:val="00AF5E90"/>
    <w:rsid w:val="00B01B0B"/>
    <w:rsid w:val="00B03FA1"/>
    <w:rsid w:val="00B04E13"/>
    <w:rsid w:val="00B123DA"/>
    <w:rsid w:val="00B12A50"/>
    <w:rsid w:val="00B153B4"/>
    <w:rsid w:val="00B2121C"/>
    <w:rsid w:val="00B25E78"/>
    <w:rsid w:val="00B33167"/>
    <w:rsid w:val="00B350B1"/>
    <w:rsid w:val="00B350D0"/>
    <w:rsid w:val="00B407A8"/>
    <w:rsid w:val="00B41796"/>
    <w:rsid w:val="00B44A13"/>
    <w:rsid w:val="00B50986"/>
    <w:rsid w:val="00B50DFB"/>
    <w:rsid w:val="00B536B9"/>
    <w:rsid w:val="00B5422F"/>
    <w:rsid w:val="00B54723"/>
    <w:rsid w:val="00B627E1"/>
    <w:rsid w:val="00B63024"/>
    <w:rsid w:val="00B64DC0"/>
    <w:rsid w:val="00B65990"/>
    <w:rsid w:val="00B65D9D"/>
    <w:rsid w:val="00B740A7"/>
    <w:rsid w:val="00B83C57"/>
    <w:rsid w:val="00BA02D2"/>
    <w:rsid w:val="00BA2650"/>
    <w:rsid w:val="00BB656E"/>
    <w:rsid w:val="00BC43EA"/>
    <w:rsid w:val="00BD2469"/>
    <w:rsid w:val="00BF2958"/>
    <w:rsid w:val="00BF3AFE"/>
    <w:rsid w:val="00BF5E75"/>
    <w:rsid w:val="00BF7B31"/>
    <w:rsid w:val="00C01A0F"/>
    <w:rsid w:val="00C021B2"/>
    <w:rsid w:val="00C24AA2"/>
    <w:rsid w:val="00C31E4C"/>
    <w:rsid w:val="00C3373C"/>
    <w:rsid w:val="00C414B9"/>
    <w:rsid w:val="00C43E24"/>
    <w:rsid w:val="00C452C6"/>
    <w:rsid w:val="00C63397"/>
    <w:rsid w:val="00C70A4B"/>
    <w:rsid w:val="00C724D6"/>
    <w:rsid w:val="00C77D4C"/>
    <w:rsid w:val="00C81FF2"/>
    <w:rsid w:val="00C849CD"/>
    <w:rsid w:val="00C8707C"/>
    <w:rsid w:val="00C922FD"/>
    <w:rsid w:val="00CA03E4"/>
    <w:rsid w:val="00CA4309"/>
    <w:rsid w:val="00CA49D0"/>
    <w:rsid w:val="00CA532D"/>
    <w:rsid w:val="00CB4855"/>
    <w:rsid w:val="00CC5B08"/>
    <w:rsid w:val="00CD30AF"/>
    <w:rsid w:val="00CD343F"/>
    <w:rsid w:val="00CD3E77"/>
    <w:rsid w:val="00CD736B"/>
    <w:rsid w:val="00CD7D9B"/>
    <w:rsid w:val="00CE34AB"/>
    <w:rsid w:val="00CE64AB"/>
    <w:rsid w:val="00CF0097"/>
    <w:rsid w:val="00CF01A2"/>
    <w:rsid w:val="00CF4B8A"/>
    <w:rsid w:val="00D00865"/>
    <w:rsid w:val="00D0481F"/>
    <w:rsid w:val="00D1513D"/>
    <w:rsid w:val="00D32940"/>
    <w:rsid w:val="00D33B6E"/>
    <w:rsid w:val="00D35D66"/>
    <w:rsid w:val="00D40EBF"/>
    <w:rsid w:val="00D5396E"/>
    <w:rsid w:val="00D614E1"/>
    <w:rsid w:val="00D619EC"/>
    <w:rsid w:val="00D6403D"/>
    <w:rsid w:val="00D73D67"/>
    <w:rsid w:val="00D7715A"/>
    <w:rsid w:val="00D8464F"/>
    <w:rsid w:val="00D848F8"/>
    <w:rsid w:val="00D94546"/>
    <w:rsid w:val="00D953AA"/>
    <w:rsid w:val="00DA183C"/>
    <w:rsid w:val="00DA2E93"/>
    <w:rsid w:val="00DA31F0"/>
    <w:rsid w:val="00DA59EB"/>
    <w:rsid w:val="00DB6C30"/>
    <w:rsid w:val="00DC5297"/>
    <w:rsid w:val="00DC72E4"/>
    <w:rsid w:val="00DC735A"/>
    <w:rsid w:val="00DD6354"/>
    <w:rsid w:val="00DE1306"/>
    <w:rsid w:val="00DF2F8B"/>
    <w:rsid w:val="00E11943"/>
    <w:rsid w:val="00E15F9D"/>
    <w:rsid w:val="00E2246F"/>
    <w:rsid w:val="00E24688"/>
    <w:rsid w:val="00E41EC9"/>
    <w:rsid w:val="00E447A0"/>
    <w:rsid w:val="00E56781"/>
    <w:rsid w:val="00E60B94"/>
    <w:rsid w:val="00E72A4B"/>
    <w:rsid w:val="00E85FAE"/>
    <w:rsid w:val="00E91E01"/>
    <w:rsid w:val="00E9480B"/>
    <w:rsid w:val="00EB3CB1"/>
    <w:rsid w:val="00EC68BB"/>
    <w:rsid w:val="00ED0049"/>
    <w:rsid w:val="00ED7F76"/>
    <w:rsid w:val="00EE001E"/>
    <w:rsid w:val="00EE22DB"/>
    <w:rsid w:val="00EE67D8"/>
    <w:rsid w:val="00EF3684"/>
    <w:rsid w:val="00EF527C"/>
    <w:rsid w:val="00F02E07"/>
    <w:rsid w:val="00F05B62"/>
    <w:rsid w:val="00F241D0"/>
    <w:rsid w:val="00F35041"/>
    <w:rsid w:val="00F35B83"/>
    <w:rsid w:val="00F36E00"/>
    <w:rsid w:val="00F41A0E"/>
    <w:rsid w:val="00F45B29"/>
    <w:rsid w:val="00F46A40"/>
    <w:rsid w:val="00F47444"/>
    <w:rsid w:val="00F54AFB"/>
    <w:rsid w:val="00F61498"/>
    <w:rsid w:val="00F66439"/>
    <w:rsid w:val="00F70AFF"/>
    <w:rsid w:val="00F70DEC"/>
    <w:rsid w:val="00F7455A"/>
    <w:rsid w:val="00F76D84"/>
    <w:rsid w:val="00F84E70"/>
    <w:rsid w:val="00F90EE8"/>
    <w:rsid w:val="00F9285D"/>
    <w:rsid w:val="00F92CDD"/>
    <w:rsid w:val="00F9530D"/>
    <w:rsid w:val="00FA24D4"/>
    <w:rsid w:val="00FA445A"/>
    <w:rsid w:val="00FA45E3"/>
    <w:rsid w:val="00FB028F"/>
    <w:rsid w:val="00FB2DC1"/>
    <w:rsid w:val="00FC52FD"/>
    <w:rsid w:val="00FC7FA9"/>
    <w:rsid w:val="00FE347F"/>
    <w:rsid w:val="00FF23C4"/>
    <w:rsid w:val="00FF58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T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4"/>
    <o:shapelayout v:ext="edit">
      <o:idmap v:ext="edit" data="1"/>
    </o:shapelayout>
  </w:shapeDefaults>
  <w:decimalSymbol w:val="."/>
  <w:listSeparator w:val=","/>
  <w14:docId w14:val="64B02731"/>
  <w15:chartTrackingRefBased/>
  <w15:docId w15:val="{668C941A-BB03-49CA-9122-3F1406CF9A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TO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350D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b/>
      <w:color w:val="FF0000"/>
      <w:sz w:val="40"/>
      <w:szCs w:val="32"/>
      <w:u w:val="single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350D0"/>
    <w:pPr>
      <w:keepNext/>
      <w:keepLines/>
      <w:spacing w:before="40" w:after="0"/>
      <w:ind w:left="720"/>
      <w:outlineLvl w:val="1"/>
    </w:pPr>
    <w:rPr>
      <w:rFonts w:asciiTheme="majorHAnsi" w:eastAsiaTheme="majorEastAsia" w:hAnsiTheme="majorHAnsi" w:cstheme="majorBidi"/>
      <w:b/>
      <w:color w:val="7030A0"/>
      <w:sz w:val="36"/>
      <w:szCs w:val="26"/>
      <w:u w:val="singl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2015C"/>
    <w:pPr>
      <w:keepNext/>
      <w:keepLines/>
      <w:spacing w:before="40" w:after="0"/>
      <w:ind w:left="1440"/>
      <w:outlineLvl w:val="2"/>
    </w:pPr>
    <w:rPr>
      <w:rFonts w:asciiTheme="majorHAnsi" w:eastAsiaTheme="majorEastAsia" w:hAnsiTheme="majorHAnsi" w:cstheme="majorBidi"/>
      <w:b/>
      <w:color w:val="0070C0"/>
      <w:sz w:val="32"/>
      <w:szCs w:val="24"/>
      <w:u w:val="single"/>
      <w:lang w:val="en-GB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22015C"/>
    <w:pPr>
      <w:keepNext/>
      <w:keepLines/>
      <w:spacing w:before="40" w:after="0"/>
      <w:ind w:left="2160"/>
      <w:outlineLvl w:val="3"/>
    </w:pPr>
    <w:rPr>
      <w:rFonts w:asciiTheme="majorHAnsi" w:eastAsiaTheme="majorEastAsia" w:hAnsiTheme="majorHAnsi" w:cstheme="majorBidi"/>
      <w:b/>
      <w:iCs/>
      <w:color w:val="00B0F0"/>
      <w:sz w:val="28"/>
      <w:u w:val="single"/>
      <w:lang w:val="en-GB"/>
    </w:rPr>
  </w:style>
  <w:style w:type="paragraph" w:styleId="Heading5">
    <w:name w:val="heading 5"/>
    <w:basedOn w:val="Normal"/>
    <w:next w:val="Normal"/>
    <w:link w:val="Heading5Char"/>
    <w:autoRedefine/>
    <w:uiPriority w:val="9"/>
    <w:unhideWhenUsed/>
    <w:qFormat/>
    <w:rsid w:val="00AA7D2C"/>
    <w:pPr>
      <w:keepNext/>
      <w:keepLines/>
      <w:spacing w:before="40" w:after="0"/>
      <w:ind w:left="2880"/>
      <w:outlineLvl w:val="4"/>
    </w:pPr>
    <w:rPr>
      <w:rFonts w:asciiTheme="majorHAnsi" w:eastAsiaTheme="majorEastAsia" w:hAnsiTheme="majorHAnsi" w:cstheme="majorBidi"/>
      <w:b/>
      <w:color w:val="0F4761" w:themeColor="accent1" w:themeShade="BF"/>
      <w:sz w:val="24"/>
      <w:u w:val="single"/>
      <w:lang w:val="en-GB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01841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01841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01841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01841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B350D0"/>
    <w:pPr>
      <w:spacing w:after="0" w:line="240" w:lineRule="auto"/>
      <w:contextualSpacing/>
      <w:jc w:val="center"/>
    </w:pPr>
    <w:rPr>
      <w:rFonts w:asciiTheme="majorHAnsi" w:eastAsiaTheme="majorEastAsia" w:hAnsiTheme="majorHAnsi" w:cstheme="majorBidi"/>
      <w:b/>
      <w:color w:val="FF0000"/>
      <w:spacing w:val="-10"/>
      <w:kern w:val="28"/>
      <w:sz w:val="56"/>
      <w:szCs w:val="56"/>
      <w:u w:val="single"/>
    </w:rPr>
  </w:style>
  <w:style w:type="character" w:customStyle="1" w:styleId="TitleChar">
    <w:name w:val="Title Char"/>
    <w:basedOn w:val="DefaultParagraphFont"/>
    <w:link w:val="Title"/>
    <w:uiPriority w:val="10"/>
    <w:rsid w:val="00B350D0"/>
    <w:rPr>
      <w:rFonts w:asciiTheme="majorHAnsi" w:eastAsiaTheme="majorEastAsia" w:hAnsiTheme="majorHAnsi" w:cstheme="majorBidi"/>
      <w:b/>
      <w:color w:val="FF0000"/>
      <w:spacing w:val="-10"/>
      <w:kern w:val="28"/>
      <w:sz w:val="56"/>
      <w:szCs w:val="56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B350D0"/>
    <w:rPr>
      <w:rFonts w:asciiTheme="majorHAnsi" w:eastAsiaTheme="majorEastAsia" w:hAnsiTheme="majorHAnsi" w:cstheme="majorBidi"/>
      <w:b/>
      <w:color w:val="FF0000"/>
      <w:sz w:val="40"/>
      <w:szCs w:val="32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350D0"/>
    <w:rPr>
      <w:rFonts w:asciiTheme="majorHAnsi" w:eastAsiaTheme="majorEastAsia" w:hAnsiTheme="majorHAnsi" w:cstheme="majorBidi"/>
      <w:b/>
      <w:color w:val="7030A0"/>
      <w:sz w:val="36"/>
      <w:szCs w:val="26"/>
      <w:u w:val="single"/>
    </w:rPr>
  </w:style>
  <w:style w:type="paragraph" w:customStyle="1" w:styleId="Titre3">
    <w:name w:val="Titre 3"/>
    <w:basedOn w:val="Normal"/>
    <w:link w:val="Titre3Char"/>
    <w:qFormat/>
    <w:rsid w:val="00B350D0"/>
    <w:pPr>
      <w:ind w:left="1440"/>
    </w:pPr>
    <w:rPr>
      <w:b/>
      <w:color w:val="0070C0"/>
      <w:sz w:val="32"/>
      <w:u w:val="single"/>
    </w:rPr>
  </w:style>
  <w:style w:type="character" w:customStyle="1" w:styleId="Titre3Char">
    <w:name w:val="Titre 3 Char"/>
    <w:basedOn w:val="DefaultParagraphFont"/>
    <w:link w:val="Titre3"/>
    <w:rsid w:val="00B350D0"/>
    <w:rPr>
      <w:b/>
      <w:color w:val="0070C0"/>
      <w:sz w:val="32"/>
      <w:u w:val="single"/>
    </w:rPr>
  </w:style>
  <w:style w:type="character" w:customStyle="1" w:styleId="Heading4Char">
    <w:name w:val="Heading 4 Char"/>
    <w:basedOn w:val="DefaultParagraphFont"/>
    <w:link w:val="Heading4"/>
    <w:uiPriority w:val="9"/>
    <w:rsid w:val="0022015C"/>
    <w:rPr>
      <w:rFonts w:asciiTheme="majorHAnsi" w:eastAsiaTheme="majorEastAsia" w:hAnsiTheme="majorHAnsi" w:cstheme="majorBidi"/>
      <w:b/>
      <w:iCs/>
      <w:color w:val="00B0F0"/>
      <w:sz w:val="28"/>
      <w:u w:val="single"/>
      <w:lang w:val="en-GB"/>
    </w:rPr>
  </w:style>
  <w:style w:type="character" w:customStyle="1" w:styleId="Heading3Char">
    <w:name w:val="Heading 3 Char"/>
    <w:basedOn w:val="DefaultParagraphFont"/>
    <w:link w:val="Heading3"/>
    <w:uiPriority w:val="9"/>
    <w:rsid w:val="0022015C"/>
    <w:rPr>
      <w:rFonts w:asciiTheme="majorHAnsi" w:eastAsiaTheme="majorEastAsia" w:hAnsiTheme="majorHAnsi" w:cstheme="majorBidi"/>
      <w:b/>
      <w:color w:val="0070C0"/>
      <w:sz w:val="32"/>
      <w:szCs w:val="24"/>
      <w:u w:val="single"/>
      <w:lang w:val="en-GB"/>
    </w:rPr>
  </w:style>
  <w:style w:type="character" w:customStyle="1" w:styleId="Heading5Char">
    <w:name w:val="Heading 5 Char"/>
    <w:basedOn w:val="DefaultParagraphFont"/>
    <w:link w:val="Heading5"/>
    <w:uiPriority w:val="9"/>
    <w:rsid w:val="00AA7D2C"/>
    <w:rPr>
      <w:rFonts w:asciiTheme="majorHAnsi" w:eastAsiaTheme="majorEastAsia" w:hAnsiTheme="majorHAnsi" w:cstheme="majorBidi"/>
      <w:b/>
      <w:color w:val="0F4761" w:themeColor="accent1" w:themeShade="BF"/>
      <w:sz w:val="24"/>
      <w:u w:val="single"/>
      <w:lang w:val="en-GB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01841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01841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01841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01841"/>
    <w:rPr>
      <w:rFonts w:eastAsiaTheme="majorEastAsia" w:cstheme="majorBidi"/>
      <w:color w:val="272727" w:themeColor="text1" w:themeTint="D8"/>
    </w:rPr>
  </w:style>
  <w:style w:type="paragraph" w:styleId="Subtitle">
    <w:name w:val="Subtitle"/>
    <w:basedOn w:val="Normal"/>
    <w:next w:val="Normal"/>
    <w:link w:val="SubtitleChar"/>
    <w:uiPriority w:val="11"/>
    <w:qFormat/>
    <w:rsid w:val="00501841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501841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501841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01841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501841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501841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01841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01841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501841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rsid w:val="00E948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6E7A8B"/>
    <w:pPr>
      <w:tabs>
        <w:tab w:val="center" w:pos="4520"/>
        <w:tab w:val="right" w:pos="9020"/>
      </w:tabs>
    </w:pPr>
    <w:rPr>
      <w:lang w:val="en-GB"/>
    </w:rPr>
  </w:style>
  <w:style w:type="character" w:customStyle="1" w:styleId="MTDisplayEquationChar">
    <w:name w:val="MTDisplayEquation Char"/>
    <w:basedOn w:val="DefaultParagraphFont"/>
    <w:link w:val="MTDisplayEquation"/>
    <w:rsid w:val="006E7A8B"/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99" Type="http://schemas.openxmlformats.org/officeDocument/2006/relationships/image" Target="media/image137.wmf"/><Relationship Id="rId21" Type="http://schemas.openxmlformats.org/officeDocument/2006/relationships/oleObject" Target="embeddings/oleObject9.bin"/><Relationship Id="rId63" Type="http://schemas.openxmlformats.org/officeDocument/2006/relationships/image" Target="media/image29.png"/><Relationship Id="rId159" Type="http://schemas.openxmlformats.org/officeDocument/2006/relationships/oleObject" Target="embeddings/oleObject68.bin"/><Relationship Id="rId170" Type="http://schemas.openxmlformats.org/officeDocument/2006/relationships/image" Target="media/image73.wmf"/><Relationship Id="rId226" Type="http://schemas.openxmlformats.org/officeDocument/2006/relationships/image" Target="media/image101.wmf"/><Relationship Id="rId268" Type="http://schemas.openxmlformats.org/officeDocument/2006/relationships/image" Target="media/image122.wmf"/><Relationship Id="rId32" Type="http://schemas.openxmlformats.org/officeDocument/2006/relationships/oleObject" Target="embeddings/oleObject15.bin"/><Relationship Id="rId74" Type="http://schemas.openxmlformats.org/officeDocument/2006/relationships/image" Target="media/image25.wmf"/><Relationship Id="rId128" Type="http://schemas.openxmlformats.org/officeDocument/2006/relationships/image" Target="media/image52.wmf"/><Relationship Id="rId5" Type="http://schemas.openxmlformats.org/officeDocument/2006/relationships/image" Target="media/image1.wmf"/><Relationship Id="rId181" Type="http://schemas.openxmlformats.org/officeDocument/2006/relationships/oleObject" Target="embeddings/oleObject79.bin"/><Relationship Id="rId237" Type="http://schemas.openxmlformats.org/officeDocument/2006/relationships/oleObject" Target="embeddings/oleObject107.bin"/><Relationship Id="rId279" Type="http://schemas.openxmlformats.org/officeDocument/2006/relationships/image" Target="media/image127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58.bin"/><Relationship Id="rId290" Type="http://schemas.openxmlformats.org/officeDocument/2006/relationships/oleObject" Target="embeddings/oleObject134.bin"/><Relationship Id="rId304" Type="http://schemas.openxmlformats.org/officeDocument/2006/relationships/oleObject" Target="embeddings/oleObject141.bin"/><Relationship Id="rId85" Type="http://schemas.openxmlformats.org/officeDocument/2006/relationships/oleObject" Target="embeddings/oleObject31.bin"/><Relationship Id="rId150" Type="http://schemas.openxmlformats.org/officeDocument/2006/relationships/image" Target="media/image63.wmf"/><Relationship Id="rId192" Type="http://schemas.openxmlformats.org/officeDocument/2006/relationships/image" Target="media/image84.wmf"/><Relationship Id="rId206" Type="http://schemas.openxmlformats.org/officeDocument/2006/relationships/image" Target="media/image91.wmf"/><Relationship Id="rId248" Type="http://schemas.openxmlformats.org/officeDocument/2006/relationships/image" Target="media/image112.wmf"/><Relationship Id="rId12" Type="http://schemas.openxmlformats.org/officeDocument/2006/relationships/oleObject" Target="embeddings/oleObject4.bin"/><Relationship Id="rId108" Type="http://schemas.openxmlformats.org/officeDocument/2006/relationships/image" Target="media/image42.wmf"/><Relationship Id="rId54" Type="http://schemas.openxmlformats.org/officeDocument/2006/relationships/customXml" Target="ink/ink4.xml"/><Relationship Id="rId96" Type="http://schemas.openxmlformats.org/officeDocument/2006/relationships/image" Target="media/image36.wmf"/><Relationship Id="rId161" Type="http://schemas.openxmlformats.org/officeDocument/2006/relationships/oleObject" Target="embeddings/oleObject69.bin"/><Relationship Id="rId217" Type="http://schemas.openxmlformats.org/officeDocument/2006/relationships/oleObject" Target="embeddings/oleObject97.bin"/><Relationship Id="rId259" Type="http://schemas.openxmlformats.org/officeDocument/2006/relationships/oleObject" Target="embeddings/oleObject11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48.bin"/><Relationship Id="rId270" Type="http://schemas.openxmlformats.org/officeDocument/2006/relationships/image" Target="media/image123.wmf"/><Relationship Id="rId44" Type="http://schemas.openxmlformats.org/officeDocument/2006/relationships/oleObject" Target="embeddings/oleObject21.bin"/><Relationship Id="rId65" Type="http://schemas.openxmlformats.org/officeDocument/2006/relationships/image" Target="media/image30.png"/><Relationship Id="rId86" Type="http://schemas.openxmlformats.org/officeDocument/2006/relationships/image" Target="media/image31.wmf"/><Relationship Id="rId130" Type="http://schemas.openxmlformats.org/officeDocument/2006/relationships/image" Target="media/image53.wmf"/><Relationship Id="rId151" Type="http://schemas.openxmlformats.org/officeDocument/2006/relationships/oleObject" Target="embeddings/oleObject64.bin"/><Relationship Id="rId172" Type="http://schemas.openxmlformats.org/officeDocument/2006/relationships/image" Target="media/image74.wmf"/><Relationship Id="rId193" Type="http://schemas.openxmlformats.org/officeDocument/2006/relationships/oleObject" Target="embeddings/oleObject85.bin"/><Relationship Id="rId207" Type="http://schemas.openxmlformats.org/officeDocument/2006/relationships/oleObject" Target="embeddings/oleObject92.bin"/><Relationship Id="rId228" Type="http://schemas.openxmlformats.org/officeDocument/2006/relationships/image" Target="media/image102.wmf"/><Relationship Id="rId249" Type="http://schemas.openxmlformats.org/officeDocument/2006/relationships/oleObject" Target="embeddings/oleObject113.bin"/><Relationship Id="rId13" Type="http://schemas.openxmlformats.org/officeDocument/2006/relationships/image" Target="media/image5.wmf"/><Relationship Id="rId109" Type="http://schemas.openxmlformats.org/officeDocument/2006/relationships/oleObject" Target="embeddings/oleObject43.bin"/><Relationship Id="rId260" Type="http://schemas.openxmlformats.org/officeDocument/2006/relationships/image" Target="media/image118.wmf"/><Relationship Id="rId281" Type="http://schemas.openxmlformats.org/officeDocument/2006/relationships/image" Target="media/image128.wmf"/><Relationship Id="rId34" Type="http://schemas.openxmlformats.org/officeDocument/2006/relationships/oleObject" Target="embeddings/oleObject16.bin"/><Relationship Id="rId55" Type="http://schemas.openxmlformats.org/officeDocument/2006/relationships/image" Target="media/image25.png"/><Relationship Id="rId76" Type="http://schemas.openxmlformats.org/officeDocument/2006/relationships/image" Target="media/image26.wmf"/><Relationship Id="rId97" Type="http://schemas.openxmlformats.org/officeDocument/2006/relationships/oleObject" Target="embeddings/oleObject37.bin"/><Relationship Id="rId120" Type="http://schemas.openxmlformats.org/officeDocument/2006/relationships/image" Target="media/image48.wmf"/><Relationship Id="rId141" Type="http://schemas.openxmlformats.org/officeDocument/2006/relationships/oleObject" Target="embeddings/oleObject59.bin"/><Relationship Id="rId7" Type="http://schemas.openxmlformats.org/officeDocument/2006/relationships/image" Target="media/image2.wmf"/><Relationship Id="rId162" Type="http://schemas.openxmlformats.org/officeDocument/2006/relationships/image" Target="media/image69.wmf"/><Relationship Id="rId183" Type="http://schemas.openxmlformats.org/officeDocument/2006/relationships/oleObject" Target="embeddings/oleObject80.bin"/><Relationship Id="rId218" Type="http://schemas.openxmlformats.org/officeDocument/2006/relationships/image" Target="media/image97.wmf"/><Relationship Id="rId239" Type="http://schemas.openxmlformats.org/officeDocument/2006/relationships/oleObject" Target="embeddings/oleObject108.bin"/><Relationship Id="rId250" Type="http://schemas.openxmlformats.org/officeDocument/2006/relationships/image" Target="media/image113.wmf"/><Relationship Id="rId271" Type="http://schemas.openxmlformats.org/officeDocument/2006/relationships/oleObject" Target="embeddings/oleObject124.bin"/><Relationship Id="rId292" Type="http://schemas.openxmlformats.org/officeDocument/2006/relationships/oleObject" Target="embeddings/oleObject135.bin"/><Relationship Id="rId306" Type="http://schemas.openxmlformats.org/officeDocument/2006/relationships/oleObject" Target="embeddings/oleObject142.bin"/><Relationship Id="rId24" Type="http://schemas.openxmlformats.org/officeDocument/2006/relationships/oleObject" Target="embeddings/oleObject11.bin"/><Relationship Id="rId45" Type="http://schemas.openxmlformats.org/officeDocument/2006/relationships/image" Target="media/image20.wmf"/><Relationship Id="rId66" Type="http://schemas.openxmlformats.org/officeDocument/2006/relationships/customXml" Target="ink/ink10.xml"/><Relationship Id="rId87" Type="http://schemas.openxmlformats.org/officeDocument/2006/relationships/oleObject" Target="embeddings/oleObject32.bin"/><Relationship Id="rId110" Type="http://schemas.openxmlformats.org/officeDocument/2006/relationships/image" Target="media/image43.wmf"/><Relationship Id="rId131" Type="http://schemas.openxmlformats.org/officeDocument/2006/relationships/oleObject" Target="embeddings/oleObject54.bin"/><Relationship Id="rId152" Type="http://schemas.openxmlformats.org/officeDocument/2006/relationships/image" Target="media/image64.wmf"/><Relationship Id="rId173" Type="http://schemas.openxmlformats.org/officeDocument/2006/relationships/oleObject" Target="embeddings/oleObject75.bin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229" Type="http://schemas.openxmlformats.org/officeDocument/2006/relationships/oleObject" Target="embeddings/oleObject103.bin"/><Relationship Id="rId240" Type="http://schemas.openxmlformats.org/officeDocument/2006/relationships/image" Target="media/image108.wmf"/><Relationship Id="rId261" Type="http://schemas.openxmlformats.org/officeDocument/2006/relationships/oleObject" Target="embeddings/oleObject119.bin"/><Relationship Id="rId14" Type="http://schemas.openxmlformats.org/officeDocument/2006/relationships/oleObject" Target="embeddings/oleObject5.bin"/><Relationship Id="rId35" Type="http://schemas.openxmlformats.org/officeDocument/2006/relationships/image" Target="media/image15.wmf"/><Relationship Id="rId56" Type="http://schemas.openxmlformats.org/officeDocument/2006/relationships/customXml" Target="ink/ink5.xml"/><Relationship Id="rId77" Type="http://schemas.openxmlformats.org/officeDocument/2006/relationships/oleObject" Target="embeddings/oleObject27.bin"/><Relationship Id="rId100" Type="http://schemas.openxmlformats.org/officeDocument/2006/relationships/image" Target="media/image38.wmf"/><Relationship Id="rId282" Type="http://schemas.openxmlformats.org/officeDocument/2006/relationships/oleObject" Target="embeddings/oleObject130.bin"/><Relationship Id="rId8" Type="http://schemas.openxmlformats.org/officeDocument/2006/relationships/oleObject" Target="embeddings/oleObject2.bin"/><Relationship Id="rId98" Type="http://schemas.openxmlformats.org/officeDocument/2006/relationships/image" Target="media/image37.wmf"/><Relationship Id="rId121" Type="http://schemas.openxmlformats.org/officeDocument/2006/relationships/oleObject" Target="embeddings/oleObject49.bin"/><Relationship Id="rId142" Type="http://schemas.openxmlformats.org/officeDocument/2006/relationships/image" Target="media/image59.wmf"/><Relationship Id="rId163" Type="http://schemas.openxmlformats.org/officeDocument/2006/relationships/oleObject" Target="embeddings/oleObject70.bin"/><Relationship Id="rId184" Type="http://schemas.openxmlformats.org/officeDocument/2006/relationships/image" Target="media/image80.wmf"/><Relationship Id="rId219" Type="http://schemas.openxmlformats.org/officeDocument/2006/relationships/oleObject" Target="embeddings/oleObject98.bin"/><Relationship Id="rId230" Type="http://schemas.openxmlformats.org/officeDocument/2006/relationships/image" Target="media/image103.wmf"/><Relationship Id="rId251" Type="http://schemas.openxmlformats.org/officeDocument/2006/relationships/oleObject" Target="embeddings/oleObject11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png"/><Relationship Id="rId272" Type="http://schemas.openxmlformats.org/officeDocument/2006/relationships/image" Target="media/image124.wmf"/><Relationship Id="rId293" Type="http://schemas.openxmlformats.org/officeDocument/2006/relationships/image" Target="media/image134.wmf"/><Relationship Id="rId307" Type="http://schemas.openxmlformats.org/officeDocument/2006/relationships/image" Target="media/image141.wmf"/><Relationship Id="rId88" Type="http://schemas.openxmlformats.org/officeDocument/2006/relationships/image" Target="media/image32.wmf"/><Relationship Id="rId111" Type="http://schemas.openxmlformats.org/officeDocument/2006/relationships/oleObject" Target="embeddings/oleObject44.bin"/><Relationship Id="rId132" Type="http://schemas.openxmlformats.org/officeDocument/2006/relationships/image" Target="media/image54.wmf"/><Relationship Id="rId153" Type="http://schemas.openxmlformats.org/officeDocument/2006/relationships/oleObject" Target="embeddings/oleObject65.bin"/><Relationship Id="rId174" Type="http://schemas.openxmlformats.org/officeDocument/2006/relationships/image" Target="media/image75.wmf"/><Relationship Id="rId195" Type="http://schemas.openxmlformats.org/officeDocument/2006/relationships/oleObject" Target="embeddings/oleObject86.bin"/><Relationship Id="rId209" Type="http://schemas.openxmlformats.org/officeDocument/2006/relationships/oleObject" Target="embeddings/oleObject93.bin"/><Relationship Id="rId220" Type="http://schemas.openxmlformats.org/officeDocument/2006/relationships/image" Target="media/image98.wmf"/><Relationship Id="rId241" Type="http://schemas.openxmlformats.org/officeDocument/2006/relationships/oleObject" Target="embeddings/oleObject10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6.png"/><Relationship Id="rId262" Type="http://schemas.openxmlformats.org/officeDocument/2006/relationships/image" Target="media/image119.wmf"/><Relationship Id="rId283" Type="http://schemas.openxmlformats.org/officeDocument/2006/relationships/image" Target="media/image129.wmf"/><Relationship Id="rId78" Type="http://schemas.openxmlformats.org/officeDocument/2006/relationships/image" Target="media/image27.wmf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image" Target="media/image49.wmf"/><Relationship Id="rId143" Type="http://schemas.openxmlformats.org/officeDocument/2006/relationships/oleObject" Target="embeddings/oleObject60.bin"/><Relationship Id="rId164" Type="http://schemas.openxmlformats.org/officeDocument/2006/relationships/image" Target="media/image70.wmf"/><Relationship Id="rId185" Type="http://schemas.openxmlformats.org/officeDocument/2006/relationships/oleObject" Target="embeddings/oleObject81.bin"/><Relationship Id="rId9" Type="http://schemas.openxmlformats.org/officeDocument/2006/relationships/image" Target="media/image3.wmf"/><Relationship Id="rId210" Type="http://schemas.openxmlformats.org/officeDocument/2006/relationships/image" Target="media/image93.wmf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04.bin"/><Relationship Id="rId252" Type="http://schemas.openxmlformats.org/officeDocument/2006/relationships/image" Target="media/image114.wmf"/><Relationship Id="rId273" Type="http://schemas.openxmlformats.org/officeDocument/2006/relationships/oleObject" Target="embeddings/oleObject125.bin"/><Relationship Id="rId294" Type="http://schemas.openxmlformats.org/officeDocument/2006/relationships/oleObject" Target="embeddings/oleObject136.bin"/><Relationship Id="rId308" Type="http://schemas.openxmlformats.org/officeDocument/2006/relationships/oleObject" Target="embeddings/oleObject143.bin"/><Relationship Id="rId47" Type="http://schemas.openxmlformats.org/officeDocument/2006/relationships/image" Target="media/image21.emf"/><Relationship Id="rId68" Type="http://schemas.openxmlformats.org/officeDocument/2006/relationships/image" Target="media/image22.wmf"/><Relationship Id="rId89" Type="http://schemas.openxmlformats.org/officeDocument/2006/relationships/oleObject" Target="embeddings/oleObject33.bin"/><Relationship Id="rId112" Type="http://schemas.openxmlformats.org/officeDocument/2006/relationships/image" Target="media/image44.wmf"/><Relationship Id="rId133" Type="http://schemas.openxmlformats.org/officeDocument/2006/relationships/oleObject" Target="embeddings/oleObject55.bin"/><Relationship Id="rId154" Type="http://schemas.openxmlformats.org/officeDocument/2006/relationships/image" Target="media/image65.wmf"/><Relationship Id="rId175" Type="http://schemas.openxmlformats.org/officeDocument/2006/relationships/oleObject" Target="embeddings/oleObject76.bin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99.bin"/><Relationship Id="rId242" Type="http://schemas.openxmlformats.org/officeDocument/2006/relationships/image" Target="media/image109.wmf"/><Relationship Id="rId263" Type="http://schemas.openxmlformats.org/officeDocument/2006/relationships/oleObject" Target="embeddings/oleObject120.bin"/><Relationship Id="rId284" Type="http://schemas.openxmlformats.org/officeDocument/2006/relationships/oleObject" Target="embeddings/oleObject131.bin"/><Relationship Id="rId37" Type="http://schemas.openxmlformats.org/officeDocument/2006/relationships/image" Target="media/image16.wmf"/><Relationship Id="rId58" Type="http://schemas.openxmlformats.org/officeDocument/2006/relationships/customXml" Target="ink/ink6.xml"/><Relationship Id="rId79" Type="http://schemas.openxmlformats.org/officeDocument/2006/relationships/oleObject" Target="embeddings/oleObject28.bin"/><Relationship Id="rId102" Type="http://schemas.openxmlformats.org/officeDocument/2006/relationships/image" Target="media/image39.wmf"/><Relationship Id="rId123" Type="http://schemas.openxmlformats.org/officeDocument/2006/relationships/oleObject" Target="embeddings/oleObject50.bin"/><Relationship Id="rId144" Type="http://schemas.openxmlformats.org/officeDocument/2006/relationships/image" Target="media/image60.wmf"/><Relationship Id="rId90" Type="http://schemas.openxmlformats.org/officeDocument/2006/relationships/image" Target="media/image33.wmf"/><Relationship Id="rId165" Type="http://schemas.openxmlformats.org/officeDocument/2006/relationships/oleObject" Target="embeddings/oleObject71.bin"/><Relationship Id="rId186" Type="http://schemas.openxmlformats.org/officeDocument/2006/relationships/image" Target="media/image81.wmf"/><Relationship Id="rId211" Type="http://schemas.openxmlformats.org/officeDocument/2006/relationships/oleObject" Target="embeddings/oleObject94.bin"/><Relationship Id="rId232" Type="http://schemas.openxmlformats.org/officeDocument/2006/relationships/image" Target="media/image104.wmf"/><Relationship Id="rId253" Type="http://schemas.openxmlformats.org/officeDocument/2006/relationships/oleObject" Target="embeddings/oleObject115.bin"/><Relationship Id="rId274" Type="http://schemas.openxmlformats.org/officeDocument/2006/relationships/image" Target="media/image125.wmf"/><Relationship Id="rId295" Type="http://schemas.openxmlformats.org/officeDocument/2006/relationships/image" Target="media/image135.wmf"/><Relationship Id="rId309" Type="http://schemas.openxmlformats.org/officeDocument/2006/relationships/image" Target="media/image142.wmf"/><Relationship Id="rId27" Type="http://schemas.openxmlformats.org/officeDocument/2006/relationships/image" Target="media/image11.wmf"/><Relationship Id="rId48" Type="http://schemas.openxmlformats.org/officeDocument/2006/relationships/customXml" Target="ink/ink1.xml"/><Relationship Id="rId69" Type="http://schemas.openxmlformats.org/officeDocument/2006/relationships/oleObject" Target="embeddings/oleObject23.bin"/><Relationship Id="rId113" Type="http://schemas.openxmlformats.org/officeDocument/2006/relationships/oleObject" Target="embeddings/oleObject45.bin"/><Relationship Id="rId134" Type="http://schemas.openxmlformats.org/officeDocument/2006/relationships/image" Target="media/image55.wmf"/><Relationship Id="rId80" Type="http://schemas.openxmlformats.org/officeDocument/2006/relationships/image" Target="media/image28.wmf"/><Relationship Id="rId155" Type="http://schemas.openxmlformats.org/officeDocument/2006/relationships/oleObject" Target="embeddings/oleObject66.bin"/><Relationship Id="rId176" Type="http://schemas.openxmlformats.org/officeDocument/2006/relationships/image" Target="media/image76.wmf"/><Relationship Id="rId197" Type="http://schemas.openxmlformats.org/officeDocument/2006/relationships/oleObject" Target="embeddings/oleObject87.bin"/><Relationship Id="rId201" Type="http://schemas.openxmlformats.org/officeDocument/2006/relationships/oleObject" Target="embeddings/oleObject89.bin"/><Relationship Id="rId222" Type="http://schemas.openxmlformats.org/officeDocument/2006/relationships/image" Target="media/image99.wmf"/><Relationship Id="rId243" Type="http://schemas.openxmlformats.org/officeDocument/2006/relationships/oleObject" Target="embeddings/oleObject110.bin"/><Relationship Id="rId264" Type="http://schemas.openxmlformats.org/officeDocument/2006/relationships/image" Target="media/image120.wmf"/><Relationship Id="rId285" Type="http://schemas.openxmlformats.org/officeDocument/2006/relationships/image" Target="media/image130.wmf"/><Relationship Id="rId17" Type="http://schemas.openxmlformats.org/officeDocument/2006/relationships/image" Target="media/image7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7.png"/><Relationship Id="rId103" Type="http://schemas.openxmlformats.org/officeDocument/2006/relationships/oleObject" Target="embeddings/oleObject40.bin"/><Relationship Id="rId124" Type="http://schemas.openxmlformats.org/officeDocument/2006/relationships/image" Target="media/image50.wmf"/><Relationship Id="rId310" Type="http://schemas.openxmlformats.org/officeDocument/2006/relationships/oleObject" Target="embeddings/oleObject144.bin"/><Relationship Id="rId70" Type="http://schemas.openxmlformats.org/officeDocument/2006/relationships/image" Target="media/image23.wmf"/><Relationship Id="rId91" Type="http://schemas.openxmlformats.org/officeDocument/2006/relationships/oleObject" Target="embeddings/oleObject34.bin"/><Relationship Id="rId145" Type="http://schemas.openxmlformats.org/officeDocument/2006/relationships/oleObject" Target="embeddings/oleObject61.bin"/><Relationship Id="rId166" Type="http://schemas.openxmlformats.org/officeDocument/2006/relationships/image" Target="media/image71.wmf"/><Relationship Id="rId187" Type="http://schemas.openxmlformats.org/officeDocument/2006/relationships/oleObject" Target="embeddings/oleObject82.bin"/><Relationship Id="rId1" Type="http://schemas.openxmlformats.org/officeDocument/2006/relationships/numbering" Target="numbering.xml"/><Relationship Id="rId212" Type="http://schemas.openxmlformats.org/officeDocument/2006/relationships/image" Target="media/image94.wmf"/><Relationship Id="rId233" Type="http://schemas.openxmlformats.org/officeDocument/2006/relationships/oleObject" Target="embeddings/oleObject105.bin"/><Relationship Id="rId254" Type="http://schemas.openxmlformats.org/officeDocument/2006/relationships/image" Target="media/image115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2.png"/><Relationship Id="rId114" Type="http://schemas.openxmlformats.org/officeDocument/2006/relationships/image" Target="media/image45.wmf"/><Relationship Id="rId275" Type="http://schemas.openxmlformats.org/officeDocument/2006/relationships/oleObject" Target="embeddings/oleObject126.bin"/><Relationship Id="rId296" Type="http://schemas.openxmlformats.org/officeDocument/2006/relationships/oleObject" Target="embeddings/oleObject137.bin"/><Relationship Id="rId300" Type="http://schemas.openxmlformats.org/officeDocument/2006/relationships/oleObject" Target="embeddings/oleObject139.bin"/><Relationship Id="rId60" Type="http://schemas.openxmlformats.org/officeDocument/2006/relationships/customXml" Target="ink/ink7.xml"/><Relationship Id="rId81" Type="http://schemas.openxmlformats.org/officeDocument/2006/relationships/oleObject" Target="embeddings/oleObject29.bin"/><Relationship Id="rId135" Type="http://schemas.openxmlformats.org/officeDocument/2006/relationships/oleObject" Target="embeddings/oleObject56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77.bin"/><Relationship Id="rId198" Type="http://schemas.openxmlformats.org/officeDocument/2006/relationships/image" Target="media/image87.wmf"/><Relationship Id="rId202" Type="http://schemas.openxmlformats.org/officeDocument/2006/relationships/image" Target="media/image89.wmf"/><Relationship Id="rId223" Type="http://schemas.openxmlformats.org/officeDocument/2006/relationships/oleObject" Target="embeddings/oleObject100.bin"/><Relationship Id="rId244" Type="http://schemas.openxmlformats.org/officeDocument/2006/relationships/image" Target="media/image110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1.bin"/><Relationship Id="rId286" Type="http://schemas.openxmlformats.org/officeDocument/2006/relationships/oleObject" Target="embeddings/oleObject132.bin"/><Relationship Id="rId50" Type="http://schemas.openxmlformats.org/officeDocument/2006/relationships/customXml" Target="ink/ink2.xml"/><Relationship Id="rId104" Type="http://schemas.openxmlformats.org/officeDocument/2006/relationships/image" Target="media/image40.wmf"/><Relationship Id="rId125" Type="http://schemas.openxmlformats.org/officeDocument/2006/relationships/oleObject" Target="embeddings/oleObject51.bin"/><Relationship Id="rId146" Type="http://schemas.openxmlformats.org/officeDocument/2006/relationships/image" Target="media/image61.wmf"/><Relationship Id="rId167" Type="http://schemas.openxmlformats.org/officeDocument/2006/relationships/oleObject" Target="embeddings/oleObject72.bin"/><Relationship Id="rId188" Type="http://schemas.openxmlformats.org/officeDocument/2006/relationships/image" Target="media/image82.wmf"/><Relationship Id="rId311" Type="http://schemas.openxmlformats.org/officeDocument/2006/relationships/fontTable" Target="fontTable.xml"/><Relationship Id="rId71" Type="http://schemas.openxmlformats.org/officeDocument/2006/relationships/oleObject" Target="embeddings/oleObject24.bin"/><Relationship Id="rId92" Type="http://schemas.openxmlformats.org/officeDocument/2006/relationships/image" Target="media/image34.wmf"/><Relationship Id="rId213" Type="http://schemas.openxmlformats.org/officeDocument/2006/relationships/oleObject" Target="embeddings/oleObject95.bin"/><Relationship Id="rId234" Type="http://schemas.openxmlformats.org/officeDocument/2006/relationships/image" Target="media/image10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16.bin"/><Relationship Id="rId276" Type="http://schemas.openxmlformats.org/officeDocument/2006/relationships/image" Target="media/image126.wmf"/><Relationship Id="rId297" Type="http://schemas.openxmlformats.org/officeDocument/2006/relationships/image" Target="media/image136.wmf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46.bin"/><Relationship Id="rId136" Type="http://schemas.openxmlformats.org/officeDocument/2006/relationships/image" Target="media/image56.wmf"/><Relationship Id="rId157" Type="http://schemas.openxmlformats.org/officeDocument/2006/relationships/oleObject" Target="embeddings/oleObject67.bin"/><Relationship Id="rId178" Type="http://schemas.openxmlformats.org/officeDocument/2006/relationships/image" Target="media/image77.wmf"/><Relationship Id="rId301" Type="http://schemas.openxmlformats.org/officeDocument/2006/relationships/image" Target="media/image138.wmf"/><Relationship Id="rId61" Type="http://schemas.openxmlformats.org/officeDocument/2006/relationships/image" Target="media/image28.png"/><Relationship Id="rId82" Type="http://schemas.openxmlformats.org/officeDocument/2006/relationships/image" Target="media/image29.wmf"/><Relationship Id="rId199" Type="http://schemas.openxmlformats.org/officeDocument/2006/relationships/oleObject" Target="embeddings/oleObject88.bin"/><Relationship Id="rId203" Type="http://schemas.openxmlformats.org/officeDocument/2006/relationships/oleObject" Target="embeddings/oleObject90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0.wmf"/><Relationship Id="rId245" Type="http://schemas.openxmlformats.org/officeDocument/2006/relationships/oleObject" Target="embeddings/oleObject111.bin"/><Relationship Id="rId266" Type="http://schemas.openxmlformats.org/officeDocument/2006/relationships/image" Target="media/image121.wmf"/><Relationship Id="rId287" Type="http://schemas.openxmlformats.org/officeDocument/2006/relationships/image" Target="media/image131.wmf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41.bin"/><Relationship Id="rId126" Type="http://schemas.openxmlformats.org/officeDocument/2006/relationships/image" Target="media/image51.wmf"/><Relationship Id="rId147" Type="http://schemas.openxmlformats.org/officeDocument/2006/relationships/oleObject" Target="embeddings/oleObject62.bin"/><Relationship Id="rId168" Type="http://schemas.openxmlformats.org/officeDocument/2006/relationships/image" Target="media/image72.wmf"/><Relationship Id="rId312" Type="http://schemas.openxmlformats.org/officeDocument/2006/relationships/theme" Target="theme/theme1.xml"/><Relationship Id="rId51" Type="http://schemas.openxmlformats.org/officeDocument/2006/relationships/image" Target="media/image23.png"/><Relationship Id="rId72" Type="http://schemas.openxmlformats.org/officeDocument/2006/relationships/image" Target="media/image24.wmf"/><Relationship Id="rId93" Type="http://schemas.openxmlformats.org/officeDocument/2006/relationships/oleObject" Target="embeddings/oleObject35.bin"/><Relationship Id="rId189" Type="http://schemas.openxmlformats.org/officeDocument/2006/relationships/oleObject" Target="embeddings/oleObject83.bin"/><Relationship Id="rId3" Type="http://schemas.openxmlformats.org/officeDocument/2006/relationships/settings" Target="settings.xml"/><Relationship Id="rId214" Type="http://schemas.openxmlformats.org/officeDocument/2006/relationships/image" Target="media/image95.wmf"/><Relationship Id="rId235" Type="http://schemas.openxmlformats.org/officeDocument/2006/relationships/oleObject" Target="embeddings/oleObject106.bin"/><Relationship Id="rId256" Type="http://schemas.openxmlformats.org/officeDocument/2006/relationships/image" Target="media/image116.wmf"/><Relationship Id="rId277" Type="http://schemas.openxmlformats.org/officeDocument/2006/relationships/oleObject" Target="embeddings/oleObject127.bin"/><Relationship Id="rId298" Type="http://schemas.openxmlformats.org/officeDocument/2006/relationships/oleObject" Target="embeddings/oleObject138.bin"/><Relationship Id="rId116" Type="http://schemas.openxmlformats.org/officeDocument/2006/relationships/image" Target="media/image46.wmf"/><Relationship Id="rId137" Type="http://schemas.openxmlformats.org/officeDocument/2006/relationships/oleObject" Target="embeddings/oleObject57.bin"/><Relationship Id="rId158" Type="http://schemas.openxmlformats.org/officeDocument/2006/relationships/image" Target="media/image67.wmf"/><Relationship Id="rId302" Type="http://schemas.openxmlformats.org/officeDocument/2006/relationships/oleObject" Target="embeddings/oleObject140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customXml" Target="ink/ink8.xml"/><Relationship Id="rId83" Type="http://schemas.openxmlformats.org/officeDocument/2006/relationships/oleObject" Target="embeddings/oleObject30.bin"/><Relationship Id="rId179" Type="http://schemas.openxmlformats.org/officeDocument/2006/relationships/oleObject" Target="embeddings/oleObject78.bin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25" Type="http://schemas.openxmlformats.org/officeDocument/2006/relationships/oleObject" Target="embeddings/oleObject101.bin"/><Relationship Id="rId246" Type="http://schemas.openxmlformats.org/officeDocument/2006/relationships/image" Target="media/image111.wmf"/><Relationship Id="rId267" Type="http://schemas.openxmlformats.org/officeDocument/2006/relationships/oleObject" Target="embeddings/oleObject122.bin"/><Relationship Id="rId288" Type="http://schemas.openxmlformats.org/officeDocument/2006/relationships/oleObject" Target="embeddings/oleObject133.bin"/><Relationship Id="rId106" Type="http://schemas.openxmlformats.org/officeDocument/2006/relationships/image" Target="media/image41.wmf"/><Relationship Id="rId127" Type="http://schemas.openxmlformats.org/officeDocument/2006/relationships/oleObject" Target="embeddings/oleObject5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customXml" Target="ink/ink3.xml"/><Relationship Id="rId73" Type="http://schemas.openxmlformats.org/officeDocument/2006/relationships/oleObject" Target="embeddings/oleObject25.bin"/><Relationship Id="rId94" Type="http://schemas.openxmlformats.org/officeDocument/2006/relationships/image" Target="media/image35.wmf"/><Relationship Id="rId148" Type="http://schemas.openxmlformats.org/officeDocument/2006/relationships/image" Target="media/image62.wmf"/><Relationship Id="rId169" Type="http://schemas.openxmlformats.org/officeDocument/2006/relationships/oleObject" Target="embeddings/oleObject73.bin"/><Relationship Id="rId4" Type="http://schemas.openxmlformats.org/officeDocument/2006/relationships/webSettings" Target="webSettings.xml"/><Relationship Id="rId180" Type="http://schemas.openxmlformats.org/officeDocument/2006/relationships/image" Target="media/image78.wmf"/><Relationship Id="rId215" Type="http://schemas.openxmlformats.org/officeDocument/2006/relationships/oleObject" Target="embeddings/oleObject96.bin"/><Relationship Id="rId236" Type="http://schemas.openxmlformats.org/officeDocument/2006/relationships/image" Target="media/image106.wmf"/><Relationship Id="rId257" Type="http://schemas.openxmlformats.org/officeDocument/2006/relationships/oleObject" Target="embeddings/oleObject117.bin"/><Relationship Id="rId278" Type="http://schemas.openxmlformats.org/officeDocument/2006/relationships/oleObject" Target="embeddings/oleObject128.bin"/><Relationship Id="rId303" Type="http://schemas.openxmlformats.org/officeDocument/2006/relationships/image" Target="media/image139.wmf"/><Relationship Id="rId42" Type="http://schemas.openxmlformats.org/officeDocument/2006/relationships/oleObject" Target="embeddings/oleObject20.bin"/><Relationship Id="rId84" Type="http://schemas.openxmlformats.org/officeDocument/2006/relationships/image" Target="media/image30.wmf"/><Relationship Id="rId138" Type="http://schemas.openxmlformats.org/officeDocument/2006/relationships/image" Target="media/image57.wmf"/><Relationship Id="rId191" Type="http://schemas.openxmlformats.org/officeDocument/2006/relationships/oleObject" Target="embeddings/oleObject84.bin"/><Relationship Id="rId205" Type="http://schemas.openxmlformats.org/officeDocument/2006/relationships/oleObject" Target="embeddings/oleObject91.bin"/><Relationship Id="rId247" Type="http://schemas.openxmlformats.org/officeDocument/2006/relationships/oleObject" Target="embeddings/oleObject112.bin"/><Relationship Id="rId107" Type="http://schemas.openxmlformats.org/officeDocument/2006/relationships/oleObject" Target="embeddings/oleObject42.bin"/><Relationship Id="rId289" Type="http://schemas.openxmlformats.org/officeDocument/2006/relationships/image" Target="media/image132.wmf"/><Relationship Id="rId11" Type="http://schemas.openxmlformats.org/officeDocument/2006/relationships/image" Target="media/image4.wmf"/><Relationship Id="rId53" Type="http://schemas.openxmlformats.org/officeDocument/2006/relationships/image" Target="media/image24.png"/><Relationship Id="rId149" Type="http://schemas.openxmlformats.org/officeDocument/2006/relationships/oleObject" Target="embeddings/oleObject63.bin"/><Relationship Id="rId95" Type="http://schemas.openxmlformats.org/officeDocument/2006/relationships/oleObject" Target="embeddings/oleObject36.bin"/><Relationship Id="rId160" Type="http://schemas.openxmlformats.org/officeDocument/2006/relationships/image" Target="media/image68.wmf"/><Relationship Id="rId216" Type="http://schemas.openxmlformats.org/officeDocument/2006/relationships/image" Target="media/image96.wmf"/><Relationship Id="rId258" Type="http://schemas.openxmlformats.org/officeDocument/2006/relationships/image" Target="media/image117.wmf"/><Relationship Id="rId22" Type="http://schemas.openxmlformats.org/officeDocument/2006/relationships/oleObject" Target="embeddings/oleObject10.bin"/><Relationship Id="rId64" Type="http://schemas.openxmlformats.org/officeDocument/2006/relationships/customXml" Target="ink/ink9.xml"/><Relationship Id="rId118" Type="http://schemas.openxmlformats.org/officeDocument/2006/relationships/image" Target="media/image47.wmf"/><Relationship Id="rId171" Type="http://schemas.openxmlformats.org/officeDocument/2006/relationships/oleObject" Target="embeddings/oleObject74.bin"/><Relationship Id="rId227" Type="http://schemas.openxmlformats.org/officeDocument/2006/relationships/oleObject" Target="embeddings/oleObject102.bin"/><Relationship Id="rId269" Type="http://schemas.openxmlformats.org/officeDocument/2006/relationships/oleObject" Target="embeddings/oleObject123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53.bin"/><Relationship Id="rId280" Type="http://schemas.openxmlformats.org/officeDocument/2006/relationships/oleObject" Target="embeddings/oleObject129.bin"/><Relationship Id="rId75" Type="http://schemas.openxmlformats.org/officeDocument/2006/relationships/oleObject" Target="embeddings/oleObject26.bin"/><Relationship Id="rId140" Type="http://schemas.openxmlformats.org/officeDocument/2006/relationships/image" Target="media/image58.wmf"/><Relationship Id="rId182" Type="http://schemas.openxmlformats.org/officeDocument/2006/relationships/image" Target="media/image79.wmf"/><Relationship Id="rId6" Type="http://schemas.openxmlformats.org/officeDocument/2006/relationships/oleObject" Target="embeddings/oleObject1.bin"/><Relationship Id="rId238" Type="http://schemas.openxmlformats.org/officeDocument/2006/relationships/image" Target="media/image107.wmf"/><Relationship Id="rId291" Type="http://schemas.openxmlformats.org/officeDocument/2006/relationships/image" Target="media/image133.wmf"/><Relationship Id="rId305" Type="http://schemas.openxmlformats.org/officeDocument/2006/relationships/image" Target="media/image140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18:46:09.682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956 0 24575,'0'0'0,"1"1"0,-1-1 0,1 0 0,-1 0 0,1 1 0,-1-1 0,1 0 0,-1 1 0,1-1 0,-1 0 0,0 1 0,1-1 0,-1 0 0,0 1 0,1-1 0,-1 1 0,0-1 0,0 1 0,1-1 0,-1 1 0,0-1 0,0 1 0,0-1 0,0 1 0,1-1 0,-1 1 0,0 0 0,0-1 0,0 1 0,0-1 0,0 1 0,-1-1 0,1 1 0,0-1 0,0 1 0,0-1 0,0 1 0,0-1 0,-1 1 0,1-1 0,0 1 0,-1-1 0,1 1 0,0-1 0,-1 1 0,0 0 0,-13 24 0,-7-4 0,0 2 0,2 0 0,0 1 0,2 2 0,0-1 0,2 2 0,1 0 0,1 1 0,-12 40 0,-45 159 0,68-217 28,0 0 0,1 1 1,0-1-1,0 0 0,1 0 0,0 0 0,4 20 0,0 24-1618,-4-48-5236</inkml:trace>
  <inkml:trace contextRef="#ctx0" brushRef="#br0" timeOffset="1779.59">628 772 24575,'70'-5'0,"-56"2"0,1 1 0,0 1 0,-1 1 0,1 0 0,-1 0 0,27 6 0,-41-6 0,1 0 0,-1 1 0,1-1 0,-1 1 0,1-1 0,-1 0 0,1 1 0,-1-1 0,1 1 0,-1-1 0,0 1 0,1 0 0,-1-1 0,0 1 0,1-1 0,-1 1 0,0 0 0,0-1 0,0 1 0,0-1 0,0 1 0,0 0 0,1-1 0,-1 1 0,0 0 0,-1-1 0,1 1 0,0 0 0,0-1 0,0 1 0,0-1 0,0 1 0,-1 0 0,1-1 0,-1 2 0,-13 31 0,7-16 0,5-7 0,0 1 0,2-1 0,-1 0 0,2 16 0,-4 37 0,3-60 0,-1 0 0,0 0 0,0 0 0,0 0 0,-1 0 0,1 0 0,-1 0 0,1 0 0,-1-1 0,0 1 0,0 0 0,0-1 0,-1 0 0,1 1 0,-1-1 0,-4 3 0,6-4 0,1-1 0,-1 0 0,0 1 0,0-1 0,0 0 0,1 0 0,-1 1 0,0-1 0,0 0 0,0 0 0,0 0 0,0 0 0,0 0 0,1 0 0,-1 0 0,0 0 0,0-1 0,0 1 0,0 0 0,1 0 0,-1-1 0,0 1 0,0-1 0,0 1 0,-1-1 0,-20-22 0,-8-30 0,4-46-1365</inkml:trace>
  <inkml:trace contextRef="#ctx0" brushRef="#br0" timeOffset="3584.81">35 98 24575,'-21'56'0,"15"-23"0,2 0 0,1 1 0,2-1 0,1 1 0,2 0 0,1-1 0,8 35 0,-9-55 0,1 0 0,1-1 0,0 1 0,0-1 0,1 0 0,1-1 0,0 1 0,1-1 0,0 0 0,12 13 0,-17-22 0,0 0 0,0-1 0,1 1 0,-1-1 0,0 0 0,1 0 0,-1 0 0,1 0 0,-1 0 0,1 0 0,0-1 0,-1 1 0,1-1 0,0 0 0,-1 0 0,1 0 0,0 0 0,0 0 0,-1 0 0,1-1 0,0 1 0,-1-1 0,1 0 0,-1 0 0,1 0 0,-1 0 0,1 0 0,-1-1 0,0 1 0,0-1 0,1 1 0,-1-1 0,0 0 0,3-4 0,-1 2 0,0 0 0,0 0 0,-1-1 0,1 1 0,-1-1 0,0 0 0,0 0 0,-1 0 0,1-1 0,-1 1 0,0-1 0,-1 1 0,1-1 0,-1 0 0,0-8 0,-3-25 0,-11-50 0,8 63 0,1 1 0,2-1 0,0 0 0,1 0 0,5-41 0,-3 65 7,-1 1 0,1 0 0,-1-1 0,0 1 0,0 0 0,0-1 0,0 1 0,0 0 0,0-1 0,0 1 0,0-1 0,0 1 0,0 0 0,-1-1 0,1 1 0,-1 0 0,1 0 0,-1-1 0,1 1 0,-1 0 0,0 0 0,0 0 0,1 0 0,-1-1 0,0 1 0,0 1 0,0-1 0,0 0 0,0 0 0,0 0 0,-1 0 0,1 1 0,0-1 0,0 0 0,-1 1 0,1-1 0,0 1 0,0 0 0,-1-1 0,1 1 0,-3 0 0,-6 0-64,0 0 1,0 1 0,1 0-1,-1 0 1,-11 4 0,-13 1-1265,28-6-5505</inkml:trace>
  <inkml:trace contextRef="#ctx0" brushRef="#br0" timeOffset="4528.79">13 454 24575,'8'-4'0,"0"0"0,0 0 0,0 1 0,1 0 0,0 1 0,0 0 0,-1 0 0,1 1 0,13-1 0,-13 1 0,107-15-1365,-109 15-5461</inkml:trace>
  <inkml:trace contextRef="#ctx0" brushRef="#br0" timeOffset="6974.64">236 713 24575,'-7'-1'0,"1"0"0,0 0 0,0-1 0,0 0 0,0 0 0,0-1 0,1 1 0,-1-1 0,1-1 0,0 1 0,0-1 0,0 1 0,0-2 0,0 1 0,1 0 0,0-1 0,0 0 0,0 0 0,0 0 0,1 0 0,0-1 0,0 1 0,-2-7 0,6 11 0,-1 0 0,1 0 0,-1 0 0,1 0 0,-1 0 0,1 0 0,0 1 0,-1-1 0,1 0 0,0 0 0,0 1 0,-1-1 0,1 0 0,0 1 0,0-1 0,0 1 0,0-1 0,0 1 0,0 0 0,0-1 0,0 1 0,0 0 0,0 0 0,2-1 0,35-8 0,-28 7 0,5-2 0,45-9 0,-56 13 0,0-1 0,0 1 0,0 0 0,0 0 0,0 0 0,0 0 0,0 1 0,0-1 0,0 1 0,0 0 0,-1 1 0,6 1 0,-7-1 0,-1 0 0,1 0 0,0 1 0,-1-1 0,1 1 0,-1-1 0,0 1 0,1 0 0,-1-1 0,-1 1 0,1 0 0,0 0 0,-1-1 0,1 1 0,-1 0 0,0 0 0,0 0 0,0 0 0,-1 4 0,1 4 0,-1-1 0,0 0 0,-1 1 0,-4 12 0,3-16 0,-1 1 0,-1-1 0,1 0 0,-1 0 0,0 0 0,-1-1 0,1 0 0,-1 0 0,-9 7 0,11-9 0,-1 0 0,0-1 0,0 1 0,0-1 0,0 0 0,-1 0 0,1-1 0,-1 1 0,0-1 0,0-1 0,1 1 0,-1-1 0,-9 1 0,10-4 0,18-4 0,23-1 0,-9 5 0,-23 1 0,1 0 0,-1 1 0,1 0 0,-1 0 0,0 0 0,1 1 0,-1-1 0,1 1 0,-1 0 0,0 0 0,7 3 0,11 3-136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18:51:38.867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45 71 24575,'-4'-14'0,"3"13"0,1 0 0,-1 1 0,1-1 0,0 0 0,-1 1 0,1-1 0,0 0 0,-1 1 0,1-1 0,0 0 0,0 0 0,0 1 0,0-1 0,-1 0 0,1 0 0,0 1 0,0-1 0,1 0 0,-1 0 0,0 1 0,0-1 0,0 0 0,0 0 0,1 1 0,-1-1 0,0 0 0,1 0 0,-1 1 0,0-1 0,1 1 0,-1-1 0,1 0 0,-1 1 0,1-1 0,-1 1 0,1-1 0,0 1 0,-1-1 0,1 1 0,0-1 0,-1 1 0,1 0 0,0-1 0,-1 1 0,1 0 0,0 0 0,0 0 0,0-1 0,0 1 0,0-1 0,0 1 0,-1-1 0,1 1 0,0 0 0,0-1 0,0 1 0,0 0 0,-1-1 0,1 1 0,0 0 0,0 0 0,0 0 0,0 0 0,0 0 0,0 0 0,0 0 0,0 0 0,-1 0 0,1 0 0,0 1 0,0-1 0,0 0 0,0 1 0,0-1 0,-1 0 0,1 1 0,0-1 0,0 1 0,-1-1 0,1 1 0,0 0 0,-1-1 0,1 1 0,0 0 0,-1-1 0,1 1 0,-1 0 0,1 0 0,-1-1 0,0 1 0,1 0 0,-1 0 0,0 0 0,1 0 0,-1 0 0,0-1 0,0 1 0,0 0 0,0 0 0,0 0 0,0 0 0,0 0 0,0 0 0,0 0 0,0 0 0,-1-1 0,1 1 0,0 0 0,-1 1 0,1 0 0,-1-1 0,1 0 0,0 0 0,0 0 0,-1 0 0,1 0 0,-1 0 0,1-1 0,-1 1 0,1 0 0,-1 0 0,1 0 0,-1 0 0,0 0 0,0-1 0,1 1 0,-1 0 0,0-1 0,0 1 0,0-1 0,0 1 0,0-1 0,0 1 0,0-1 0,0 1 0,0-1 0,0 0 0,0 0 0,0 1 0,0-1 0,0 0 0,0 0 0,0 0 0,0 0 0,0 0 0,0 0 0,0-1 0,0 1 0,0 0 0,0 0 0,0-1 0,0 1 0,0-1 0,0 1 0,0-1 0,0 1 0,0-1 0,0 0 0,1 1 0,-2-2 0,1 0 0,0-1 0,0 1 0,0-1 0,0 0 0,0 0 0,1 1 0,-1-1 0,1 0 0,0 0 0,0-5 0,-1 6 0,1 1 0,0-1 0,0 1 0,0 0 0,0-1 0,0 1 0,0 0 0,1-1 0,-1 1 0,0-1 0,1 1 0,-1 0 0,1 0 0,-1-1 0,1 1 0,-1 0 0,1 0 0,0-1 0,0 1 0,0 0 0,0 0 0,0 0 0,1-1 0,-1 2 0,-1 1 0,1-1 0,-1 1 0,1-1 0,-1 1 0,0-1 0,1 1 0,-1-1 0,1 1 0,-1 0 0,0-1 0,0 1 0,1-1 0,-1 1 0,0 0 0,0-1 0,0 1 0,1 0 0,-1-1 0,0 1 0,0 0 0,0-1 0,0 1 0,0 0 0,-1-1 0,1 1 0,0 0 0,0-1 0,0 1 0,0 0 0,-1-1 0,1 1 0,0 0 0,-1 0 0,-8 27 0,-13-7 342,22-20-368,0-1 0,0 0 0,0 1 0,-1-1 0,1 0 0,0 1 1,-1-1-1,1 0 0,0 0 0,0 1 0,-1-1 0,1 0 0,0 0 1,-1 1-1,1-1 0,-1 0 0,1 0 0,0 0 0,-1 0 0,1 1 1,-1-1-1,1 0 0,0 0 0,-1 0 0,1 0 0,-1 0 0,1 0 1,-1 0-1,1 0 0,0 0 0,-1 0 0,1-1 0,-1 1 0,1 0 1,0 0-1,-1 0 0,1 0 0,0-1 0,-1 1 0,1 0 0,0 0 1,-1-1-1,1 1 0,0 0 0,-1 0 0,1-1 0,0 1 0,0 0 1,-1-1-1,1 1 0,0-1 0,0 1 0,0 0 0,-1-1 0,1 1 0,0 0 1,0-1-1,0 1 0,0-1 0,0 1 0,0-1 0,0 1 0,0 0 1,0-1-1,0 0 0,1-5-6800</inkml:trace>
  <inkml:trace contextRef="#ctx0" brushRef="#br0" timeOffset="1205.83">357 168 24575,'-3'0'0,"0"1"0,0-1 0,1 0 0,-1 1 0,0 0 0,1-1 0,-1 1 0,0 0 0,1 0 0,-1 1 0,1-1 0,-1 1 0,1-1 0,0 1 0,0 0 0,0-1 0,-3 4 0,-27 42 0,30-43 0,0 0 0,0 0 0,0 1 0,-1-1 0,1 0 0,-1-1 0,0 1 0,0-1 0,0 1 0,-1-1 0,1 0 0,-1 0 0,0 0 0,0-1 0,0 1 0,0-1 0,0 0 0,-1 0 0,-4 1 0,7-3-91,-1 1 0,0-1 0,0 1 0,0-1 0,0 1 0,0 0 0,1 0 0,-1 0 0,0 1 0,1-1 0,-1 0 0,1 1 0,-1 0 0,-3 3 0,2-1-6735</inkml:trace>
  <inkml:trace contextRef="#ctx0" brushRef="#br0" timeOffset="2089.16">200 182 24575,'0'3'0,"1"0"0,-1 0 0,1 0 0,0-1 0,0 1 0,1 0 0,-1-1 0,0 1 0,1-1 0,0 1 0,-1-1 0,1 0 0,0 0 0,0 0 0,0 0 0,1 0 0,-1 0 0,4 2 0,54 32 0,-36-22 0,-16-8-136,1 0-1,-1 1 1,0 0-1,0 1 1,-1-1-1,0 2 1,0-1-1,-1 1 0,6 9 1,-10-14-6690</inkml:trace>
  <inkml:trace contextRef="#ctx0" brushRef="#br0" timeOffset="3867.61">520 331 24575,'0'0'0,"-1"1"0,0 0 0,1-1 0,-1 1 0,1-1 0,-1 1 0,0-1 0,1 1 0,-1-1 0,0 1 0,0-1 0,1 0 0,-1 1 0,0-1 0,0 0 0,0 0 0,0 0 0,1 0 0,-1 1 0,0-1 0,0 0 0,0 0 0,0-1 0,0 1 0,-29 0 0,26 0 0,-13 0 0,11-1 0,0 0 0,1 1 0,-1 0 0,0 0 0,0 0 0,0 1 0,1-1 0,-1 2 0,0-1 0,1 1 0,-1-1 0,1 1 0,-8 5 0,10-2 0,2 0 0,-1 0 0,1 0 0,-1 1 0,1-1 0,1 0 0,-1 1 0,1-1 0,0 1 0,0-1 0,1 1 0,1 9 0,0 6 0,-4 2 0,1-17 0,0 0 0,1 0 0,0 0 0,-1 0 0,2 0 0,-1 0 0,1 0 0,0 0 0,0 0 0,0-1 0,5 11 0,-1-14 0,0-1 0,0 1 0,0-1 0,0 0 0,1 0 0,-1 0 0,0-1 0,1 1 0,-1-1 0,0-1 0,1 1 0,8-3 0,8 2 0,5 4 316,11 0-1997,-33-5-5145</inkml:trace>
  <inkml:trace contextRef="#ctx0" brushRef="#br0" timeOffset="5075.54">357 405 24575,'0'1'0,"1"1"0,-1-1 0,1 0 0,-1 1 0,1-1 0,0 0 0,0 1 0,0-1 0,0 0 0,0 0 0,0 0 0,0 0 0,0 0 0,0 0 0,0 0 0,1 0 0,-1 0 0,0 0 0,1-1 0,-1 1 0,0-1 0,3 2 0,44 14 0,-25-9 0,22 11-1365,-38-17-546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5-13T18:46:47.871"/>
    </inkml:context>
    <inkml:brush xml:id="br0">
      <inkml:brushProperty name="width" value="0.05" units="cm"/>
      <inkml:brushProperty name="height" value="0.3" units="cm"/>
      <inkml:brushProperty name="ignorePressure" value="1"/>
      <inkml:brushProperty name="inkEffects" value="pencil"/>
    </inkml:brush>
  </inkml:definitions>
  <inkml:trace contextRef="#ctx0" brushRef="#br0">1516 0,'-1'1,"-2"1,-2 0,-1 0,-2 2,-2 1,-3 0,-3 0,-3 2,-5 2,-4 1,-3 2,-3 2,-1 1,-1 1,-1-1,1 1,2 0,3-2,2-2,3 0,3-2,2-2,2-1,1 0,3-2,2 0,-1-1,2-1,2 0,-1 1,1 0,-1 0,1 1,-1-1,0 0,0 0,0-1,1-1,-1 0,0-1,0-1,-1 0,-1 1,-1 1,-1 1,1-1,0 2,-1 1,2-1,1 1,-1 0,1 2,-2 0,0 1,2-1,1-1,2 0,0-1,1 0,0-2,-1 1,-1 0,-3 0,-1 1,-3 1,0 0,-2 0,-1 0,2 1,1-1,2 0,2 0,1-1,0 0,1 0,1 0,2-1,-1 0,2 1,1 0,0-1,0 0,0 0,1 1,0-2,1 1,0 0,-1 0,-1 0,0 1,-1-1,0 2,0-2,0 1,1-1,0 0,0-1,-2 1,0 1,-1 1,0 0,0 2,-2-1,1 1,1-2,1-1,0-2,1-3,0-3,0-5,-1-2,1-3,0-2,-1-1,2 0,2 2,1 1,0 3,1 1,0 1,2 2,1 0,2 1,0-1,1 1,-2 1,-1 3,0 3,-1 3,-2 2,0 3,-1 2,0 1,0 1,1 1,0 2,-2-1,1-1,0 0,0-2,1-1,-1-2,0-1,0 0,1 0,0 0,1 1,0-1,1 1,0-1,0-1,0 0,1 0,-1-1,0 0,1-1,2-1,2-2,2-2,1 0,1-1,1 0,3 1,2 0,0 0,1 0,-1 0,0 0,-1-1,0 0,-2 0,0 0,-3 0,0 0,-1 0,-1 0,0 0,0 0,1 0,-1 0,0 0,-2-2,-5 0,-3-4,-3-2,-2-1,-2-3,-3-2,-2-2,1 1,2 0,0 2,3 1,1 2,3 1,3 3</inkml:trace>
  <inkml:trace contextRef="#ctx0" brushRef="#br0" timeOffset="1876.46">833 699,'0'2,"0"0,0 3,0 1,0 1,0 0,-1 2,-1 0,0 2,1 1,0 1,0 1,1 0,0 1,0 0,0-1,0-2,0 0,0-1,-1-3,-1-3,1-5,-2-7,1-6,-2-3,0-4,-2-3,0-3,0 1,1 0,1 0,-1 4,1 3,1 2,1 4,1 2,0 2,1 0,0 1,1 0,1 1,1 0,2 2,-1 0,1 1,0 0,2 1,-1-1,3 1,0 1,2 0,3 0,0-1,2 0,-2 1,0 0,-2 1,-1 0,-1 0,-2 0,0 0,0 0,-2 2,-1 2,-1 0,1 2,-2 0,1 2,-1 2,1 0,-1 2,1 0,0-1,-1 0,1 0,-1-1,-2-1,-1-1,-2 0,-3 0,0-2,-4-2,0-1,-1-2,-1 0,-1-1,-2 0,-1-1,-1 1,1 0,-1 0,2-1,0 1,3-1,2-1,1 1,1 0,0 0,0 1,2 3,2 0,3 0,3 0,3 1,3 1,4 2,4 2,4 3,2 1,1 1,1 1,-3-2,-1-2,-5-1,-3-1,-4-2,-1-2,-1 0,-2-1,-1-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18:45:24.976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0 78 24575,'506'-7'0,"-444"4"0,-41 0 0,0 2 0,1 1 0,-1 1 0,0 0 0,26 6 0,-46-7 0,-1 0 0,1 0 0,-1 0 0,1 0 0,-1 0 0,0 0 0,1 0 0,-1 0 0,1 0 0,-1-1 0,1 1 0,-1 0 0,0 0 0,1 0 0,-1-1 0,1 1 0,-1 0 0,0 0 0,1-1 0,-1 1 0,0 0 0,0-1 0,1 1 0,-1-1 0,0 1 0,0 0 0,1-1 0,-1 1 0,0-1 0,0 1 0,0 0 0,0-1 0,1 1 0,-1-1 0,0 1 0,0-1 0,0 1 0,0 0 0,0-1 0,0 1 0,0-1 0,0 1 0,-1-1 0,1 1 0,0-1 0,0 1 0,0 0 0,-1-1 0,-6-35 0,3 18 0,4 46 0,-2 0 0,-1 0 0,-8 34 0,10-71 0,0-1 0,0 0 0,1 0 0,1-12 0,2 3 0,-3 12 0,1 1 0,0 0 0,0-1 0,0 1 0,1 0 0,0 0 0,0 0 0,1 0 0,4-7 0,-6 13 0,0-1 0,0 1 0,0 0 0,0 0 0,0 0 0,0 0 0,0 0 0,0 1 0,0-1 0,0 0 0,0 0 0,-1 1 0,1-1 0,0 0 0,0 1 0,0-1 0,0 1 0,0-1 0,0 1 0,-1 0 0,1-1 0,0 1 0,0 0 0,-1-1 0,1 1 0,0 2 0,25 26 0,-21-22 0,48 54 0,-54-60 0,1 0 0,0 0 0,-1 0 0,1 0 0,0-1 0,-1 1 0,1 0 0,-1 0 0,1-1 0,-1 1 0,0 0 0,1-1 0,-1 1 0,0-1 0,1 1 0,-1 0 0,0-1 0,1 0 0,-1 1 0,0-1 0,0 1 0,-1-1 0,-29 17 0,25-13 0,0-1-1365,2 0-5461</inkml:trace>
  <inkml:trace contextRef="#ctx0" brushRef="#br0" timeOffset="1070.02">803 220 24575,'-14'13'0,"1"0"0,1 2 0,-20 28 0,28-35 0,1-1 0,-1 1 0,1 0 0,0-1 0,1 2 0,-1-1 0,2 0 0,-1 0 0,1 1 0,0 16 0,0-9-1365,0-10-5461</inkml:trace>
  <inkml:trace contextRef="#ctx0" brushRef="#br0" timeOffset="2372.55">632 271 24575,'0'1'0,"0"0"0,1 1 0,-1-1 0,1 1 0,-1-1 0,1 0 0,0 1 0,0-1 0,-1 0 0,1 0 0,0 0 0,0 0 0,0 0 0,0 0 0,1 0 0,-1 0 0,0 0 0,0 0 0,0 0 0,1-1 0,-1 1 0,0 0 0,1-1 0,1 1 0,43 13 0,-29-10 0,4 4-227,0 0-1,-1 1 1,0 2-1,-1 0 1,21 15-1,-36-22-6598</inkml:trace>
  <inkml:trace contextRef="#ctx0" brushRef="#br0" timeOffset="5512.99">885 457 24575,'1'16'0,"-1"-15"0,0 1 0,0-1 0,1 1 0,-1-1 0,0 1 0,0-1 0,-1 0 0,1 1 0,0-1 0,0 1 0,-1-1 0,1 0 0,-1 1 0,1-1 0,-2 2 0,1-2 0,-1 0 0,0 0 0,0 0 0,0-1 0,1 1 0,-1-1 0,0 1 0,0-1 0,0 0 0,0 1 0,0-1 0,0 0 0,0 0 0,0 0 0,-2-1 0,2 1 0,1 0 0,-1 0 0,1 0 0,-1-1 0,1 1 0,-1 0 0,1-1 0,-1 1 0,1-1 0,-1 1 0,1-1 0,0 0 0,-1 0 0,1 1 0,0-1 0,0 0 0,0 0 0,-1 0 0,1-1 0,0 1 0,0 0 0,1 0 0,-2-3 0,0 2 0,1-1 0,0 0 0,0-1 0,0 1 0,1 0 0,-1 0 0,1 0 0,0 0 0,0 0 0,0-1 0,0-3 0,1 2 0,0 0 0,0 0 0,0-1 0,0 1 0,1 0 0,0 0 0,0 0 0,0 0 0,0 0 0,1 1 0,0-1 0,0 1 0,7-9 0,-7 12 0,0-1 0,0 1 0,0 0 0,0 0 0,0 0 0,0 0 0,0 0 0,1 0 0,-1 1 0,0 0 0,0 0 0,1 0 0,-1 0 0,0 0 0,0 0 0,0 1 0,1 0 0,-1-1 0,0 1 0,0 0 0,0 1 0,0-1 0,3 2 0,0 0 0,-1 0 0,1 0 0,-1 1 0,0 0 0,0 0 0,0 0 0,0 0 0,-1 1 0,1 0 0,5 9 0,-8-10 0,0 0 0,0 0 0,-1 1 0,0-1 0,0 1 0,0-1 0,0 1 0,-1-1 0,1 1 0,-1 0 0,-1 5 0,1-8 0,0 1 0,0-1 0,-1 1 0,1-1 0,-1 0 0,0 1 0,1-1 0,-1 0 0,0 1 0,0-1 0,0 0 0,-1 0 0,1 0 0,0 0 0,-1 0 0,1 0 0,-1 0 0,0-1 0,0 1 0,0-1 0,-3 3 0,-25 11 0,23-11 0,0 0 0,0-1 0,0 0 0,0 0 0,-1 0 0,1-1 0,-1 0 0,1-1 0,-1 1 0,-13-1 0,55 1 0,0 2 0,0 2 0,54 14 0,-81-18-1365,-1 0-546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18:45:52.156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717 834 24575,'-2'-10'0,"0"0"0,-1 1 0,0-1 0,-1 1 0,0 0 0,0 0 0,-1 0 0,-1 0 0,-8-11 0,0-1 0,-2-2 0,-1 0 0,-1 1 0,-2 0 0,0 2 0,-1 0 0,-1 2 0,0 0 0,-1 1 0,-2 1 0,1 2 0,-30-13 0,-147-71-1365,195 95-5461</inkml:trace>
  <inkml:trace contextRef="#ctx0" brushRef="#br0" timeOffset="1850.32">168 224 24575,'-1'8'0,"-1"1"0,1-1 0,-1 0 0,-1 0 0,0 0 0,-4 8 0,-7 26 0,6 19 0,8-51 0,0 0 0,-1 1 0,-1-1 0,0 0 0,0 0 0,-1 0 0,0 0 0,0-1 0,-8 15 0,11-24 0,0 0 0,0 0 0,-1 0 0,1 1 0,0-1 0,0 0 0,0 0 0,0 0 0,-1 0 0,1 1 0,0-1 0,0 0 0,0 0 0,0 0 0,-1 0 0,1 0 0,0 0 0,0 0 0,-1 0 0,1 0 0,0 0 0,0 0 0,0 0 0,-1 0 0,1 0 0,0 0 0,0 0 0,-1 0 0,1 0 0,0 0 0,0 0 0,0 0 0,-1 0 0,1 0 0,0 0 0,0 0 0,0 0 0,-1-1 0,1 1 0,0 0 0,0 0 0,0 0 0,0 0 0,-1-1 0,1 1 0,0 0 0,0 0 0,-10-17 0,-1-16 0,-36-115 0,33 108 0,13 37 0,-1-1 0,1 1 0,0-1 0,0 1 0,0-1 0,0 0 0,1 1 0,0-1 0,-1 0 0,1 1 0,1-1 0,-1-4 0,1 6 0,1 1 0,-1-1 0,0 1 0,0 0 0,0 0 0,1 0 0,-1 0 0,0 0 0,1 0 0,-1 0 0,1 0 0,0 0 0,-1 1 0,1-1 0,-1 1 0,1-1 0,0 1 0,-1-1 0,1 1 0,0 0 0,0 0 0,-1 0 0,1 0 0,0 0 0,0 1 0,-1-1 0,3 1 0,8-1-227,0 1-1,0 0 1,0 1-1,0 1 1,19 5-1</inkml:trace>
  <inkml:trace contextRef="#ctx0" brushRef="#br0" timeOffset="4608.25">666 260 24575,'1'63'0,"3"-1"0,22 110 0,-26-171 0,0 0 0,0 0 0,0 0 0,0 0 0,1 0 0,-1 0 0,0 0 0,1 0 0,-1 0 0,1 0 0,-1 0 0,1 0 0,-1 0 0,1-1 0,0 1 0,-1 0 0,1 0 0,0-1 0,0 1 0,-1 0 0,1-1 0,0 1 0,0-1 0,0 1 0,0-1 0,0 1 0,0-1 0,0 0 0,0 1 0,0-1 0,0 0 0,2 0 0,0 0 0,0-1 0,0 1 0,0-1 0,0 0 0,0 0 0,0-1 0,0 1 0,0 0 0,-1-1 0,1 0 0,2-2 0,4-2 0,-1-1 0,-1 0 0,1 0 0,-1-1 0,0 0 0,7-12 0,-12 13 0,0 0 0,0 0 0,-1-1 0,1 1 0,-2 0 0,1-1 0,-1 1 0,0-1 0,-2-10 0,1 7 0,0 1 0,1 0 0,1-1 0,1-11 0,0 14 0,-1 0 0,0-1 0,0 1 0,-1 0 0,0 0 0,-1 0 0,0-1 0,0 1 0,0 0 0,-4-10 0,4 14 0,-1 0 0,0 0 0,1 0 0,-1 1 0,-1-1 0,1 0 0,0 1 0,-1 0 0,0-1 0,0 1 0,0 0 0,0 0 0,0 1 0,0-1 0,-1 1 0,0-1 0,1 1 0,-1 0 0,0 0 0,0 1 0,-6-3 0,8 4 10,1 0-1,0 0 1,-1 0-1,1 0 0,0 0 1,-1 0-1,1 0 1,0 0-1,-1 0 0,1 1 1,0-1-1,-1 0 1,1 1-1,0-1 1,0 1-1,-1 0 0,1-1 1,0 1-1,0 0 1,0 0-1,0-1 1,0 1-1,0 0 0,0 0 1,0 0-1,0 0 1,-1 3-1,-19 41-119,5-10-1409</inkml:trace>
  <inkml:trace contextRef="#ctx0" brushRef="#br0" timeOffset="5642.74">689 395 24575,'38'-15'0,"-31"14"30,-1 0-170,1 1 1,0-1-1,-1 1 1,1 0-1,0 1 1,0 0-1,-1 0 1,1 0-1,10 4 1</inkml:trace>
  <inkml:trace contextRef="#ctx0" brushRef="#br0" timeOffset="8465.43">844 559 24575,'36'-2'0,"-26"0"0,0 2 0,0-1 0,0 1 0,13 2 0,-20-1 0,0-1 0,0 1 0,0 0 0,0 0 0,0 0 0,0 1 0,0-1 0,-1 1 0,1-1 0,0 1 0,-1 0 0,1 0 0,-1 0 0,0 1 0,0-1 0,0 0 0,0 1 0,2 2 0,-4-4 0,1 0 0,-1 0 0,1 0 0,-1 0 0,1 0 0,-1 0 0,0 0 0,0 0 0,1 0 0,-1 0 0,0 0 0,0 0 0,0 0 0,0 0 0,0 0 0,0 0 0,0 0 0,-1 0 0,1 0 0,0 0 0,-1 0 0,1 0 0,0 0 0,-1 0 0,0 1 0,-25 21 0,19-19 0,0-1 0,-1 1 0,0-1 0,0-1 0,-16 4 0,8-7 0,19-6 0,0 5 0,-1 0 0,1 1 0,-1-1 0,1 1 0,0 0 0,-1 0 0,1 0 0,0 0 0,4-1 0,-2 2 0,0-1 0,0 1 0,0 0 0,0 0 0,0 0 0,0 1 0,0-1 0,0 1 0,0 1 0,-1-1 0,1 1 0,0-1 0,-1 1 0,1 1 0,7 4 0,-9-4 0,0 0 0,0 1 0,-1-1 0,1 1 0,-1 0 0,0 0 0,0 0 0,0 0 0,-1 0 0,1 0 0,-1 0 0,0 0 0,0 0 0,-1 1 0,1-1 0,-1 0 0,0 1 0,-1 6 0,2-8 0,-2 0 0,1 0 0,0 0 0,0 0 0,-1 0 0,0 1 0,0-1 0,0 0 0,0-1 0,0 1 0,0 0 0,-1 0 0,0 0 0,1-1 0,-1 1 0,0-1 0,0 1 0,0-1 0,0 0 0,-1 0 0,1 0 0,-1 0 0,1 0 0,-1-1 0,0 1 0,0-1 0,-3 2 0,2-2 0,0 0 0,0 0 0,0 0 0,0-1 0,0 1 0,0-1 0,0 0 0,0-1 0,0 1 0,0-1 0,0 1 0,0-1 0,0 0 0,0-1 0,0 1 0,1-1 0,-1 1 0,0-1 0,1 0 0,-6-5 0,-44-28-1365</inkml:trace>
  <inkml:trace contextRef="#ctx0" brushRef="#br0" timeOffset="10322.67">762 31 24575,'-8'8'0,"-1"1"0,9-9 0,-1-1 0,1 1 0,-1 0 0,1-1 0,-1 1 0,1-1 0,0 1 0,-1-1 0,1 1 0,0-1 0,0 1 0,-1-1 0,1 1 0,0-1 0,0 0 0,-1 1 0,1-1 0,0 1 0,0-1 0,0 0 0,0 1 0,0-1 0,0 1 0,0-1 0,0 0 0,0 1 0,1-1 0,5-23 0,-6 23 0,0 1 0,0 0 0,0-1 0,0 1 0,1-1 0,-1 1 0,0-1 0,0 1 0,1 0 0,-1-1 0,0 1 0,0 0 0,1-1 0,-1 1 0,0 0 0,1-1 0,-1 1 0,1 0 0,-1 0 0,0 0 0,1-1 0,-1 1 0,1 0 0,-1 0 0,0 0 0,1 0 0,-1 0 0,1-1 0,-1 1 0,1 0 0,-1 0 0,1 0 0,-1 0 0,1 1 0,-1-1 0,0 0 0,1 0 0,-1 0 0,1 0 0,-1 0 0,1 1 0,-1-1 0,0 0 0,1 0 0,-1 0 0,1 1 0,-1-1 0,0 0 0,1 1 0,-1 0-32,0-1-1,0 1 1,0-1-1,0 1 1,0 0-1,0-1 1,0 1-1,0-1 1,0 1-1,0-1 1,0 1-1,0-1 1,0 1-1,0-1 1,-1 1-1,1-1 1,0 1-1,-1-1 1,1 1-1,0-1 1,-1 1-1,1-1 1,0 1-1,-1-1 1,1 0-1,-1 1 1,1-1-1,0 0 1,-1 1-1,1-1 1,-1 0-1,1 0 1,-1 0-1,1 1 1,-1-1-1,1 0 1,-1 0-1,0 0 0,1 0 1,-1 0-1,0 0 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18:44:47.167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44 261 24575,'-2'0'0,"0"0"0,-1 0 0,1 0 0,0 0 0,0-1 0,0 1 0,-1-1 0,1 1 0,0-1 0,0 0 0,0 0 0,0 0 0,0 0 0,0-1 0,0 1 0,1 0 0,-4-3 0,4 3 0,1 0 0,0 0 0,-1 0 0,1 0 0,0 0 0,-1 0 0,1 0 0,0 0 0,0 0 0,0 0 0,0 0 0,0-1 0,0 1 0,0 0 0,0 0 0,0 0 0,1 0 0,-1 0 0,0 0 0,1 0 0,-1 0 0,1 0 0,-1 1 0,1-1 0,-1 0 0,1 0 0,0 0 0,-1 0 0,1 1 0,0-1 0,0 0 0,-1 1 0,1-1 0,0 0 0,0 1 0,0-1 0,0 1 0,0-1 0,1 1 0,1-3 0,0 1 0,0 0 0,0 0 0,1 1 0,-1-1 0,0 1 0,1-1 0,-1 1 0,1 0 0,6-1 0,-10 2 0,1 0 0,-1 0 0,1 1 0,0-1 0,-1 0 0,1 0 0,-1 0 0,1 1 0,-1-1 0,1 0 0,-1 0 0,1 1 0,-1-1 0,1 1 0,-1-1 0,1 0 0,-1 1 0,0-1 0,1 1 0,-1-1 0,1 1 0,-1-1 0,0 1 0,0-1 0,1 2 0,1 27 0,-2-28-25,0 1 0,0-1-1,0 0 1,-1 1 0,1-1 0,0 0-1,-1 1 1,1-1 0,-1 0-1,1 0 1,-1 1 0,0-1 0,1 0-1,-1 0 1,0 0 0,0 0-1,0 0 1,0 0 0,0 0 0,0 0-1,0 0 1,0 0 0,0-1-1,0 1 1,-1 0 0,1-1 0,0 1-1,0-1 1,-1 1 0,1-1-1,0 0 1,-1 1 0,1-1 0,0 0-1,-1 0 1,1 0 0,-1 0 0,1 0-1,0 0 1,-1-1 0,1 1-1,0 0 1,-1-1 0,1 1 0,0-1-1,0 1 1,-1-1 0,1 1-1,0-1 1,0 0 0,0 0 0,0 0-1,-1-1 1,-2-3-6801</inkml:trace>
  <inkml:trace contextRef="#ctx0" brushRef="#br0" timeOffset="1446.87">273 53 24575,'-5'2'0,"1"1"0,-1-1 0,0 1 0,0 0 0,1 0 0,0 0 0,-1 0 0,-5 8 0,-1-2 0,2-1 84,1 0-1,-1 1 1,-12 19-1,-19 18-1782,36-42-5127</inkml:trace>
  <inkml:trace contextRef="#ctx0" brushRef="#br0" timeOffset="2626.53">140 0 24575,'0'13'0,"4"36"0,-3-47 0,0 1 0,0 0 0,1-1 0,-1 1 0,1-1 0,-1 0 0,1 1 0,0-1 0,0 0 0,0 0 0,0 0 0,0-1 0,1 1 0,-1 0 0,4 1 0,-1 1 38,0 0 0,0 0 0,0 1 0,-1-1 0,0 1 0,0 0-1,0 0 1,5 9 0,-6-8-227,0 0-1,1-1 0,0 0 1,0 0-1,0 0 1,1 0-1,-1-1 1,7 4-1,-7-5-6636</inkml:trace>
  <inkml:trace contextRef="#ctx0" brushRef="#br0" timeOffset="17579.5">342 224 24575,'-2'56'209,"0"-35"-524,1 0 0,2 0 0,0 0 1,6 35-1,-6-50-6511</inkml:trace>
  <inkml:trace contextRef="#ctx0" brushRef="#br0" timeOffset="20117.38">363 238 24575,'1'-1'0,"-1"0"0,1-1 0,0 1 0,0 0 0,0 0 0,0 0 0,0 0 0,0 0 0,0 0 0,1 0 0,-1 0 0,0 0 0,0 0 0,1 1 0,-1-1 0,0 1 0,1-1 0,-1 1 0,1-1 0,-1 1 0,1 0 0,-1 0 0,1 0 0,1 0 0,40-5 0,-39 5 0,0 0 0,0 0 0,0 1 0,0-1 0,1 1 0,-1 0 0,0 0 0,0 0 0,0 0 0,0 1 0,-1 0 0,1-1 0,0 2 0,-1-1 0,1 0 0,-1 1 0,0-1 0,1 1 0,2 3 0,-2 1 0,0-1 0,0 1 0,0 0 0,0 0 0,-1 0 0,0 0 0,-1 1 0,0-1 0,2 9 0,-3-11 0,0 0 0,0-1 0,0 1 0,-1 0 0,0 0 0,1-1 0,-2 1 0,1 0 0,-1 0 0,1 0 0,-1-1 0,-3 10 0,2-12 0,0 1 0,1-1 0,-1 1 0,0-1 0,0 0 0,0 0 0,-1 0 0,1 0 0,0 0 0,-1-1 0,1 1 0,-1-1 0,0 1 0,1-1 0,-1 0 0,0 0 0,0 0 0,0 0 0,0-1 0,0 1 0,0-1 0,-3 0 0,-121 15-1365,121-15-546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18:42:26.267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11 47 24575,'0'-3'0,"0"1"0,0 0 0,-1 0 0,1 0 0,0-1 0,-1 1 0,1 0 0,-1 0 0,0 0 0,0 0 0,0 0 0,0 0 0,0 0 0,0 0 0,0 1 0,-1-1 0,1 0 0,-1 1 0,1-1 0,-1 1 0,-2-2 0,3 2 0,0 1 0,0-1 0,0 1 0,0 0 0,-1-1 0,1 1 0,0 0 0,0 0 0,0 0 0,-1 0 0,1 0 0,0 0 0,0 1 0,0-1 0,-1 0 0,1 0 0,0 1 0,0-1 0,0 1 0,0-1 0,0 1 0,0 0 0,0-1 0,0 1 0,0 0 0,0 0 0,0-1 0,0 1 0,1 0 0,-1 0 0,0 0 0,0 0 0,1 0 0,-1 0 0,1 0 0,-1 0 0,1 1 0,-1 1 0,-33 88 0,34-91 0,12-57 0,-12 54 0,0 1 0,0 0 0,0 0 0,0-1 0,0 1 0,0 0 0,-1-1 0,1 1 0,-1 0 0,1 0 0,-2-3 0,1 4 0,1 1 0,-1-1 0,1 1 0,-1-1 0,1 1 0,-1-1 0,0 1 0,1-1 0,-1 1 0,0 0 0,1-1 0,-1 1 0,0 0 0,1 0 0,-1-1 0,0 1 0,0 0 0,1 0 0,-1 0 0,0 0 0,0 0 0,1 0 0,-1 0 0,0 0 0,0 0 0,1 0 0,-1 1 0,0-1 0,0 0 0,1 0 0,-1 1 0,0-1 0,1 0 0,-2 1 0,3-1 0,-1 0 0,0 0 0,0 0 0,1 1 0,-1-1 0,0 0 0,1 0 0,-1 0 0,0 0 0,1 0 0,-1 0 0,0 0 0,0 1 0,1-1 0,-1 0 0,0 0 0,0 0 0,1 1 0,-1-1 0,0 0 0,0 0 0,0 1 0,1-1 0,-1 0 0,0 0 0,0 1 0,0-1 0,0 0 0,0 0 0,1 1 0,-1-1 0,0 0 0,0 1 0,0-1 0,0 0 0,0 1 0,0-1 0,0 0 0,0 1 0,0-1 0,0 0 0,0 1 0,-1-1 0,1 0 0,0 0 0,0 1 0,0-1 0,0 0 0,0 1 0,0-1 0,-1 0 0,1 0 0,0 1 0,0-1 0,-1 0 0,1 0 0,0 0 0,0 1 0,-1-1 0,1 0 0,0 0 0,0 0 0,-1 0 0,1 1 0,0-1 0,-1 0 0,1 0 0,32 11 0,-22-8 0,-9-3 0,0 1 0,0-1 0,1 1 0,-1-1 0,0 1 0,0 0 0,0 0 0,0 0 0,0 0 0,0-1 0,0 1 0,0 0 0,-1 0 0,1 1 0,0-1 0,-1 0 0,1 0 0,0 0 0,-1 0 0,1 1 0,-1-1 0,0 0 0,1 0 0,-1 1 0,0-1 0,0 0 0,0 1 0,0-1 0,0 0 0,0 1 0,0-1 0,-1 0 0,1 1 0,0-1 0,-1 0 0,1 0 0,-1 1 0,1-1 0,-1 0 0,1 0 0,-1 0 0,0 0 0,0 0 0,0 0 0,1 0 0,-1 0 0,0 0 0,0 0 0,0 0 0,-1-1 0,1 1 0,0 0 0,0-1 0,0 1 0,0-1 0,-1 1 0,1-1 0,0 1 0,0-1 0,-1 0 0,1 0 0,0 0 0,-1 0 0,-2 0 0,4 0-44,-1 0 0,0-1 0,0 1 0,0 0 0,0-1 0,0 1 0,1-1 0,-1 1 0,0-1 0,0 1 0,1-1 0,-1 0 0,0 1 0,1-1 0,-1 0 0,1 0 0,-1 1-1,1-1 1,-1 0 0,1 0 0,-1 0 0,1 0 0,0 0 0,0 1 0,-1-1 0,1 0 0,0 0 0,0 0 0,0 0 0,0-2 0,-2-10-6782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18:45:13.633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242 0 24575,'-7'2'0,"0"0"0,0 0 0,0 0 0,1 1 0,-1 0 0,1 0 0,-1 1 0,1 0 0,0 0 0,1 0 0,-1 1 0,1 0 0,-8 8 0,-18 14 0,13-15 0,-1-1 0,0 0 0,-26 10 0,34-14-1365,7-3-5461</inkml:trace>
  <inkml:trace contextRef="#ctx0" brushRef="#br0" timeOffset="1468.7">27 28 24575,'69'51'0,"-15"-11"0,-14-12 0,-36-24-1365</inkml:trace>
  <inkml:trace contextRef="#ctx0" brushRef="#br0" timeOffset="3520">399 230 24575,'-11'-11'0,"0"2"0,0 0 0,-20-12 0,27 18 0,1 1 0,-1 0 0,1 0 0,-1 0 0,0 1 0,0-1 0,1 1 0,-1 0 0,0 0 0,0 0 0,0 1 0,0-1 0,-1 1 0,1 0 0,0 0 0,0 1 0,-6 1 0,6 0 0,1 0 0,-1 1 0,1 0 0,0-1 0,0 1 0,0 0 0,0 1 0,1-1 0,0 1 0,-1-1 0,1 1 0,0-1 0,0 1 0,1 0 0,-1 0 0,1 0 0,-1 5 0,0-2 0,0 0 0,1 0 0,0 0 0,0 0 0,0 0 0,1 0 0,0 0 0,0 0 0,3 11 0,-2-14 0,0 1 0,1-1 0,-1 1 0,1-1 0,0 0 0,0 0 0,1 0 0,-1 0 0,1 0 0,0 0 0,0 0 0,0-1 0,5 4 0,-6-6 0,0 0 0,1 0 0,-1 0 0,0 0 0,1 0 0,-1-1 0,1 1 0,0-1 0,-1 0 0,1 1 0,-1-1 0,1 0 0,-1-1 0,1 1 0,0 0 0,-1-1 0,1 0 0,-1 1 0,1-1 0,-1 0 0,0 0 0,1 0 0,-1-1 0,0 1 0,3-2 0,-1 1-11,1 0-1,0 0 1,0 1-1,0 0 1,0 0-1,0 0 1,0 1-1,0 0 1,0 0-1,10 1 1,2 0-1228,-11-1-5587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18:44:35.068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0 80 24575,'-1'-1'0,"0"1"0,1 0 0,-1-1 0,1 1 0,-1-1 0,1 1 0,-1-1 0,1 1 0,-1-1 0,1 0 0,-1 1 0,1-1 0,-1 1 0,1-1 0,0 0 0,0 1 0,-1-1 0,1 0 0,0 1 0,0-1 0,0 0 0,0 0 0,-1 1 0,1-1 0,0 0 0,0 0 0,1 1 0,-1-1 0,0 0 0,0 1 0,0-1 0,0 0 0,1 1 0,-1-1 0,1-1 0,8-25 0,-6 24 0,-1 1 0,1 1 0,0-1 0,-1 0 0,1 1 0,0-1 0,0 1 0,0 0 0,0 0 0,0 0 0,0 0 0,0 1 0,0-1 0,1 1 0,-1 0 0,0-1 0,0 2 0,0-1 0,1 0 0,3 1 0,-6 0 0,0-1 0,1 1 0,-1-1 0,0 1 0,0-1 0,0 1 0,1 0 0,-1-1 0,0 1 0,0 0 0,0 0 0,0 0 0,0 0 0,0 0 0,0 0 0,-1 0 0,1 0 0,0 0 0,0 0 0,-1 1 0,1-1 0,-1 0 0,1 0 0,-1 1 0,0-1 0,1 0 0,-1 1 0,0-1 0,0 0 0,0 1 0,0-1 0,0 0 0,0 1 0,0-1 0,-1 0 0,1 1 0,0-1 0,-1 0 0,1 1 0,-1-1 0,1 0 0,-1 0 0,0 0 0,1 0 0,-1 1 0,0-1 0,-2 1 0,3 0 0,-1 0 0,0 0 0,0-1 0,0 1 0,0 0 0,0-1 0,-1 1 0,1-1 0,0 0 0,-1 1 0,1-1 0,-1 0 0,1 0 0,-1 0 0,1 0 0,-1 0 0,0 0 0,0 0 0,1-1 0,-1 1 0,0-1 0,0 1 0,0-1 0,0 0 0,0 1 0,0-1 0,0 0 0,0 0 0,-3-1 0,3 0 0,0 0 0,0 0 0,1 0 0,-1 0 0,0-1 0,1 1 0,-1-1 0,1 1 0,-1-1 0,1 1 0,0-1 0,0 0 0,0 1 0,0-1 0,0 0 0,0 0 0,0 0 0,0 0 0,1 0 0,-1 0 0,1 0 0,0 0 0,-1 0 0,1 0 0,0 0 0,0-4 0,0 5 3,3-27 335,-3 27-372,0 1 0,0 0 0,-1-1-1,1 1 1,0-1 0,0 1 0,1-1 0,-1 1 0,0-1 0,0 1 0,0-1-1,0 1 1,0-1 0,0 1 0,1-1 0,-1 1 0,0-1 0,0 1 0,1 0 0,-1-1-1,0 1 1,1 0 0,-1-1 0,0 1 0,1 0 0,-1-1 0,0 1 0,1 0-1,-1-1 1,1 1 0,-1 0 0,1 0 0,-1 0 0,1-1 0,-1 1 0,1 0-1,-1 0 1,1 0 0,-1 0 0,1 0 0,-1 0 0,0 0 0,1 0 0,-1 0 0,1 0-1,-1 0 1,1 1 0,-1-1 0,1 0 0</inkml:trace>
  <inkml:trace contextRef="#ctx0" brushRef="#br0" timeOffset="1211.58">398 237 24575,'-5'1'0,"0"1"0,0 0 0,0 1 0,0-1 0,1 1 0,-1 0 0,1 0 0,0 1 0,-1-1 0,-3 6 0,-13 8 0,-41 24-1365,58-38-5461</inkml:trace>
  <inkml:trace contextRef="#ctx0" brushRef="#br0" timeOffset="2047.5">256 200 24575,'4'2'0,"0"0"0,0 1 0,0-1 0,0 1 0,-1 0 0,1 0 0,-1 0 0,0 1 0,1-1 0,-2 1 0,1 0 0,0-1 0,3 9 0,2-1 0,78 91 0,-84-98-1365,0 1-5461</inkml:trace>
  <inkml:trace contextRef="#ctx0" brushRef="#br0" timeOffset="4760.63">412 349 24575,'1'-1'0,"-1"0"0,0 0 0,1 1 0,-1-1 0,1 0 0,-1 0 0,1 1 0,0-1 0,-1 0 0,1 1 0,0-1 0,-1 1 0,1-1 0,0 1 0,0-1 0,0 1 0,-1-1 0,1 1 0,0 0 0,0-1 0,0 1 0,0 0 0,1 0 0,32-8 0,-18 5 0,-11 1 0,-1 0 0,1 1 0,0-1 0,0 1 0,1 0 0,-1 0 0,0 1 0,7-1 0,-12 2 0,1-1 0,0 0 0,-1 0 0,1 0 0,0 0 0,-1 1 0,1-1 0,-1 0 0,1 1 0,0-1 0,-1 1 0,1-1 0,-1 0 0,1 1 0,-1-1 0,1 1 0,-1-1 0,1 1 0,-1 0 0,0-1 0,1 1 0,-1-1 0,0 1 0,1 1 0,-1 0 0,1 1 0,-1-1 0,0 1 0,0-1 0,0 0 0,-1 1 0,1-1 0,0 1 0,-1-1 0,0 0 0,0 3 0,0 0 0,-1-1 0,1 0 0,-1 1 0,0-1 0,0 0 0,0 0 0,0 0 0,-1 0 0,0 0 0,1 0 0,-6 4 0,5-6 0,-1 0 0,1-1 0,0 1 0,-1-1 0,1 1 0,-1-1 0,1 0 0,-1-1 0,0 1 0,1-1 0,-1 1 0,0-1 0,1 0 0,-8-1 0,18 1 0,0 0 0,0 1 0,0 0 0,-1 0 0,1 0 0,-1 1 0,1 0 0,7 3 0,-12-3 0,1 0 0,0 0 0,-1 0 0,0 0 0,1 0 0,-1 1 0,0-1 0,0 1 0,0-1 0,-1 1 0,1 0 0,-1-1 0,1 1 0,-1 0 0,0 0 0,0 0 0,0 0 0,-1 0 0,1 1 0,-1-1 0,1 4 0,-1-5 0,1 1 0,-1 0 0,0-1 0,0 1 0,0 0 0,0-1 0,-1 1 0,1 0 0,-1-1 0,1 1 0,-1-1 0,0 1 0,0-1 0,0 1 0,-1-1 0,1 1 0,0-1 0,-1 0 0,0 0 0,1 0 0,-1 0 0,0 0 0,0 0 0,0 0 0,0-1 0,0 1 0,-1-1 0,1 1 0,0-1 0,-1 0 0,1 0 0,-1 0 0,1 0 0,-1 0 0,0-1 0,1 1 0,-1-1 0,0 0 0,1 0 0,-1 0 0,0 0 0,1 0 0,-4-1 0,-49-13-1365,49 14-546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18:46:31.298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0 156 24575,'186'8'0,"-43"-7"0,139-3 0,-235-5 0,-38 5 0,0 1 0,0-1 0,0 2 0,1-1 0,-1 1 0,10 1 0,106 5-1365,-116-4-5461</inkml:trace>
  <inkml:trace contextRef="#ctx0" brushRef="#br0" timeOffset="1988.66">915 69 24575,'-11'60'0,"1"-16"0,6-22 0,2-17 0,1 1 0,0-1 0,0 1 0,1 0 0,-1-1 0,1 1 0,1 0 0,0 9 0,6-67 0,-11-29 0,1 49 0,2-52 0,1 84 0,0 0 0,0 0 0,0-1 0,0 1 0,0 0 0,0 0 0,0 0 0,0-1 0,0 1 0,1 0 0,-1 0 0,0 0 0,0-1 0,0 1 0,0 0 0,0 0 0,0 0 0,0 0 0,1-1 0,-1 1 0,0 0 0,0 0 0,0 0 0,0 0 0,1 0 0,-1-1 0,0 1 0,0 0 0,0 0 0,1 0 0,-1 0 0,0 0 0,0 0 0,0 0 0,1 0 0,-1 0 0,0 0 0,0 0 0,0 0 0,1 0 0,-1 0 0,0 0 0,14 7 0,20 20 0,-23-18 0,129 83 0,-102-69 0,-34-21 0,34 25 0,-36-26 0,-1 0 0,1 0 0,-1 1 0,1-1 0,-1 0 0,0 1 0,0-1 0,0 0 0,0 1 0,0-1 0,0 1 0,0 0 0,0-1 0,-1 1 0,1 0 0,-1-1 0,1 1 0,-1 0 0,1 0 0,-1-1 0,0 4 0,-3-3 0,0 1 0,0-1 0,0-1 0,0 1 0,-1 0 0,1-1 0,-1 1 0,1-1 0,-1 0 0,1 0 0,-1-1 0,0 1 0,-5-1 0,-10 4 0,-39 18 246,36-13-649,0-1 0,0-1 1,-36 6-1,52-12-6423</inkml:trace>
  <inkml:trace contextRef="#ctx0" brushRef="#br0" timeOffset="3451.84">394 483 24575,'-1'-9'0,"1"9"0,-1-1 0,1 1 0,0-1 0,0 1 0,0 0 0,0-1 0,0 1 0,0-1 0,0 1 0,0-1 0,1 1 0,-1 0 0,0-1 0,0 1 0,0 0 0,0-1 0,0 1 0,1-1 0,-1 1 0,0 0 0,0-1 0,0 1 0,1 0 0,-1 0 0,0-1 0,1 1 0,-1 0 0,0-1 0,1 1 0,-1 0 0,0 0 0,1 0 0,-1 0 0,0-1 0,1 1 0,-1 0 0,1 0 0,-1 0 0,0 0 0,1 0 0,-1 0 0,1 0 0,-1 0 0,0 0 0,1 0 0,0 0 0,20-7 0,1 0 0,0 2 0,1 0 0,-1 2 0,38-2 0,-58 5 0,0 0 0,0 1 0,0-1 0,0 0 0,1 1 0,-1 0 0,0-1 0,0 1 0,0 0 0,0 0 0,-1 0 0,1 0 0,0 0 0,0 1 0,-1-1 0,1 0 0,0 1 0,2 2 0,-1 1 0,0 0 0,0-1 0,0 1 0,0 0 0,-1 1 0,0-1 0,2 6 0,-1 1 0,0 0 0,-1-1 0,0 1 0,-1 0 0,-1 0 0,0 17 0,0-27 7,0 0-1,-1 0 1,1 0 0,0 0-1,-1 1 1,1-1-1,-1 0 1,0 0-1,0 0 1,0 0-1,0-1 1,0 1 0,0 0-1,0 0 1,0-1-1,-1 1 1,1 0-1,-1-1 1,1 1 0,-1-1-1,0 0 1,1 0-1,-1 1 1,0-1-1,-3 1 1,1-1 6,0 0 0,0-1 0,-1 0 0,1 1 1,0-2-1,0 1 0,0 0 0,0-1 0,0 1 0,0-1 0,0 0 0,-6-3 1,-2-1-204,0 0 0,1-1 1,0 0-1,0-1 0,1 0 1,0 0-1,0-1 1,-10-10-1</inkml:trace>
  <inkml:trace contextRef="#ctx0" brushRef="#br0" timeOffset="4672.07">788 446 24575,'-37'-2'0,"28"1"0,-1 0 0,1 1 0,0 0 0,-1 0 0,1 1 0,-18 4 0,24-4 0,1 1 0,-1-1 0,1 0 0,-1 1 0,1 0 0,-1-1 0,1 1 0,0 0 0,-1 0 0,1 1 0,1-1 0,-1 0 0,0 1 0,0-1 0,1 1 0,-1-1 0,1 1 0,0 0 0,0 0 0,0-1 0,0 1 0,1 0 0,-1 0 0,1 0 0,-1 0 0,1 6 0,0-3 0,1 1 0,0-1 0,0 1 0,0-1 0,1 0 0,0 0 0,0 1 0,0-1 0,1 0 0,0-1 0,5 9 0,-1-3 0,0-1 0,1 1 0,0-1 0,18 16 0,-24-25 0,1 0 0,0 0 0,0 0 0,-1-1 0,1 1 0,0-1 0,0 0 0,0 0 0,-1 0 0,1 0 0,0 0 0,0 0 0,0-1 0,0 1 0,-1-1 0,1 0 0,0 0 0,-1 0 0,1 0 0,-1 0 0,5-4 0,30-7 0,3 11-1365,-33 1-5461</inkml:trace>
  <inkml:trace contextRef="#ctx0" brushRef="#br0" timeOffset="5542.92">915 594 24575,'0'35'0,"1"14"0,-2 0 0,-10 58 0,6-87-1365,2-12-546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804</Words>
  <Characters>4587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nest Ouali</dc:creator>
  <cp:keywords/>
  <dc:description/>
  <cp:lastModifiedBy>Ernest Ouali</cp:lastModifiedBy>
  <cp:revision>448</cp:revision>
  <dcterms:created xsi:type="dcterms:W3CDTF">2024-05-13T18:09:00Z</dcterms:created>
  <dcterms:modified xsi:type="dcterms:W3CDTF">2024-05-17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